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343D" w:rsidRPr="00BC5894" w:rsidRDefault="00D4343D" w:rsidP="00CA58CE">
      <w:pPr>
        <w:pStyle w:val="Estilo825"/>
        <w:numPr>
          <w:ilvl w:val="0"/>
          <w:numId w:val="0"/>
        </w:numPr>
        <w:rPr>
          <w:sz w:val="2"/>
        </w:rPr>
      </w:pPr>
    </w:p>
    <w:p w:rsidR="00294F42" w:rsidRPr="00204FBB" w:rsidRDefault="00294F42" w:rsidP="008E5870">
      <w:pPr>
        <w:pStyle w:val="Estilo825"/>
        <w:numPr>
          <w:ilvl w:val="0"/>
          <w:numId w:val="0"/>
        </w:numPr>
        <w:pBdr>
          <w:top w:val="thinThickSmallGap" w:sz="24" w:space="1" w:color="00B0F0"/>
        </w:pBdr>
        <w:ind w:right="0"/>
        <w:rPr>
          <w:sz w:val="8"/>
        </w:rPr>
      </w:pPr>
    </w:p>
    <w:p w:rsidR="00AC68FB" w:rsidRPr="00BC5894" w:rsidRDefault="00AC68FB" w:rsidP="00AC68FB">
      <w:pPr>
        <w:pStyle w:val="Estilo520"/>
        <w:numPr>
          <w:ilvl w:val="0"/>
          <w:numId w:val="0"/>
        </w:numPr>
        <w:ind w:left="284" w:hanging="284"/>
        <w:jc w:val="center"/>
        <w:rPr>
          <w:rFonts w:cs="Arial"/>
          <w:b/>
          <w:sz w:val="4"/>
          <w:szCs w:val="18"/>
        </w:rPr>
      </w:pPr>
    </w:p>
    <w:tbl>
      <w:tblPr>
        <w:tblStyle w:val="Tabelacomgrelha"/>
        <w:tblW w:w="0" w:type="auto"/>
        <w:jc w:val="center"/>
        <w:tblLook w:val="04A0" w:firstRow="1" w:lastRow="0" w:firstColumn="1" w:lastColumn="0" w:noHBand="0" w:noVBand="1"/>
      </w:tblPr>
      <w:tblGrid>
        <w:gridCol w:w="10763"/>
      </w:tblGrid>
      <w:tr w:rsidR="00BC5894" w:rsidRPr="00BC5894"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Pr="00BC5894" w:rsidRDefault="00AC68FB" w:rsidP="00B64142">
            <w:pPr>
              <w:pStyle w:val="Estilo520"/>
              <w:numPr>
                <w:ilvl w:val="0"/>
                <w:numId w:val="0"/>
              </w:numPr>
              <w:jc w:val="left"/>
              <w:rPr>
                <w:rFonts w:cs="Arial"/>
                <w:b/>
                <w:sz w:val="20"/>
                <w:szCs w:val="20"/>
              </w:rPr>
            </w:pPr>
            <w:r w:rsidRPr="00BC5894">
              <w:rPr>
                <w:rFonts w:cs="Arial"/>
                <w:b/>
                <w:sz w:val="20"/>
                <w:szCs w:val="20"/>
              </w:rPr>
              <w:t xml:space="preserve">NOME DO </w:t>
            </w:r>
            <w:proofErr w:type="gramStart"/>
            <w:r w:rsidRPr="00BC5894">
              <w:rPr>
                <w:rFonts w:cs="Arial"/>
                <w:b/>
                <w:sz w:val="20"/>
                <w:szCs w:val="20"/>
              </w:rPr>
              <w:t>ALUNO(A</w:t>
            </w:r>
            <w:proofErr w:type="gramEnd"/>
            <w:r w:rsidRPr="00BC5894">
              <w:rPr>
                <w:rFonts w:cs="Arial"/>
                <w:b/>
                <w:sz w:val="20"/>
                <w:szCs w:val="20"/>
              </w:rPr>
              <w:t>) :</w:t>
            </w:r>
          </w:p>
        </w:tc>
      </w:tr>
      <w:tr w:rsidR="00AC68FB" w:rsidRPr="00BC5894"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Pr="00BC5894" w:rsidRDefault="00AC68FB" w:rsidP="00B64142">
            <w:pPr>
              <w:pStyle w:val="Estilo520"/>
              <w:numPr>
                <w:ilvl w:val="0"/>
                <w:numId w:val="0"/>
              </w:numPr>
              <w:jc w:val="left"/>
              <w:rPr>
                <w:rFonts w:cs="Arial"/>
                <w:b/>
                <w:sz w:val="20"/>
                <w:szCs w:val="20"/>
              </w:rPr>
            </w:pPr>
            <w:r w:rsidRPr="00BC5894">
              <w:rPr>
                <w:rFonts w:cs="Arial"/>
                <w:b/>
                <w:sz w:val="20"/>
                <w:szCs w:val="20"/>
              </w:rPr>
              <w:t>TURMA:</w:t>
            </w:r>
          </w:p>
        </w:tc>
      </w:tr>
    </w:tbl>
    <w:p w:rsidR="00AC68FB" w:rsidRPr="00BC5894" w:rsidRDefault="00AC68FB" w:rsidP="00AC68FB">
      <w:pPr>
        <w:pStyle w:val="Estilo844"/>
        <w:ind w:left="0" w:firstLine="0"/>
        <w:rPr>
          <w:sz w:val="8"/>
        </w:rPr>
      </w:pPr>
    </w:p>
    <w:p w:rsidR="00294F42" w:rsidRPr="00BC5894" w:rsidRDefault="00294F42" w:rsidP="00294F42">
      <w:pPr>
        <w:pStyle w:val="Estilo840"/>
      </w:pPr>
      <w:r w:rsidRPr="00BC5894">
        <w:t>BIOLOGIA</w:t>
      </w:r>
      <w:r w:rsidR="00F22266">
        <w:t xml:space="preserve"> – MARCOS AFONSO – SISTEMA CIRCULATÓRIO</w:t>
      </w:r>
    </w:p>
    <w:p w:rsidR="00294F42" w:rsidRDefault="00294F42" w:rsidP="00CA58CE">
      <w:pPr>
        <w:pStyle w:val="Estilo825"/>
        <w:numPr>
          <w:ilvl w:val="0"/>
          <w:numId w:val="0"/>
        </w:numPr>
        <w:rPr>
          <w:sz w:val="8"/>
        </w:rPr>
      </w:pPr>
    </w:p>
    <w:p w:rsidR="00F22266" w:rsidRPr="00BC5894" w:rsidRDefault="00F22266" w:rsidP="00CA58CE">
      <w:pPr>
        <w:pStyle w:val="Estilo825"/>
        <w:numPr>
          <w:ilvl w:val="0"/>
          <w:numId w:val="0"/>
        </w:numPr>
        <w:rPr>
          <w:sz w:val="8"/>
        </w:rPr>
      </w:pPr>
    </w:p>
    <w:p w:rsidR="003310BB" w:rsidRPr="00BC5894" w:rsidRDefault="003310BB" w:rsidP="00BC5894">
      <w:pPr>
        <w:pStyle w:val="Estilo843"/>
      </w:pPr>
      <w:r w:rsidRPr="00BC5894">
        <w:t>No coração dos mamíferos nota-se que a musculatura do ventrículo esquerdo é mais espessa que a do ventrículo direito. Isso se deve ao fato de:</w:t>
      </w:r>
    </w:p>
    <w:p w:rsidR="00BC5894" w:rsidRDefault="00BC5894" w:rsidP="00BC5894">
      <w:pPr>
        <w:pStyle w:val="Estilo844"/>
      </w:pPr>
    </w:p>
    <w:p w:rsidR="003310BB" w:rsidRPr="00BC5894" w:rsidRDefault="003310BB" w:rsidP="00BC5894">
      <w:pPr>
        <w:pStyle w:val="Estilo844"/>
      </w:pPr>
      <w:r w:rsidRPr="00BC5894">
        <w:t>a) O ventrículo esquerdo exercer maior pressão sobre o sangue venoso que é impulsionado aos pulmões.</w:t>
      </w:r>
    </w:p>
    <w:p w:rsidR="003310BB" w:rsidRPr="00BC5894" w:rsidRDefault="003310BB" w:rsidP="00BC5894">
      <w:pPr>
        <w:pStyle w:val="Estilo844"/>
      </w:pPr>
      <w:r w:rsidRPr="00BC5894">
        <w:t>b) O ventrículo direito exercer menor pressão sobre o sangue arterial que é impulsionado para o corpo todo.</w:t>
      </w:r>
    </w:p>
    <w:p w:rsidR="003310BB" w:rsidRPr="00BC5894" w:rsidRDefault="003310BB" w:rsidP="00BC5894">
      <w:pPr>
        <w:pStyle w:val="Estilo844"/>
      </w:pPr>
      <w:r w:rsidRPr="00BC5894">
        <w:t>c) O ventrículo esquerdo exercer maior pressão sobre o sangue arterial que é enviado aos pulmões.</w:t>
      </w:r>
    </w:p>
    <w:p w:rsidR="003310BB" w:rsidRPr="00BC5894" w:rsidRDefault="003310BB" w:rsidP="00BC5894">
      <w:pPr>
        <w:pStyle w:val="Estilo844"/>
      </w:pPr>
      <w:r w:rsidRPr="00BC5894">
        <w:t>d) O ventrículo esquerdo exercer maior pressão sobre o sangue arterial que é enviado ao corpo todo.</w:t>
      </w:r>
    </w:p>
    <w:p w:rsidR="003310BB" w:rsidRPr="00BC5894" w:rsidRDefault="003310BB" w:rsidP="00BC5894">
      <w:pPr>
        <w:pStyle w:val="Estilo844"/>
      </w:pPr>
      <w:r w:rsidRPr="00BC5894">
        <w:t>e) O ventrículo direito exercer menor pressão sobre o sangue arterial que é enviado aos pulmões.</w:t>
      </w:r>
    </w:p>
    <w:p w:rsidR="003310BB" w:rsidRPr="00BC5894" w:rsidRDefault="003310BB" w:rsidP="00BC5894">
      <w:pPr>
        <w:pStyle w:val="Estilo844"/>
      </w:pPr>
    </w:p>
    <w:p w:rsidR="003310BB" w:rsidRPr="00BC5894" w:rsidRDefault="003310BB" w:rsidP="00BC5894">
      <w:pPr>
        <w:pStyle w:val="Estilo843"/>
      </w:pPr>
      <w:r w:rsidRPr="00BC5894">
        <w:t>O coração funciona como uma bomba. Nos mamíferos, o sangue com baixo teor de oxigênio é enviado aos pulmões. Por outro lado, o sangue oxigenado nos pulmões é mandado para os vários setores do organismo. Na circulação sanguínea:</w:t>
      </w:r>
    </w:p>
    <w:p w:rsidR="00BC5894" w:rsidRDefault="00BC5894" w:rsidP="003310BB">
      <w:pPr>
        <w:ind w:right="48"/>
        <w:jc w:val="both"/>
        <w:rPr>
          <w:rFonts w:ascii="Arial" w:hAnsi="Arial" w:cs="Arial"/>
          <w:sz w:val="18"/>
          <w:szCs w:val="18"/>
        </w:rPr>
      </w:pPr>
    </w:p>
    <w:p w:rsidR="003310BB" w:rsidRPr="00BC5894" w:rsidRDefault="003310BB" w:rsidP="00BC5894">
      <w:pPr>
        <w:pStyle w:val="Estilo844"/>
      </w:pPr>
      <w:r w:rsidRPr="00BC5894">
        <w:t>a) o sangue que sai do ventrículo esquerdo é enviado aos pulmões para a oxigenação.</w:t>
      </w:r>
    </w:p>
    <w:p w:rsidR="003310BB" w:rsidRPr="00BC5894" w:rsidRDefault="003310BB" w:rsidP="00BC5894">
      <w:pPr>
        <w:pStyle w:val="Estilo844"/>
      </w:pPr>
      <w:r w:rsidRPr="00BC5894">
        <w:t>b) o átrio direito recebe sangue das veias cavas e o envia para o organismo.</w:t>
      </w:r>
    </w:p>
    <w:p w:rsidR="003310BB" w:rsidRPr="00BC5894" w:rsidRDefault="003310BB" w:rsidP="00BC5894">
      <w:pPr>
        <w:pStyle w:val="Estilo844"/>
      </w:pPr>
      <w:r w:rsidRPr="00BC5894">
        <w:t>c) as veias pulmonares levam o sangue oxigenado para o átrio esquerdo.</w:t>
      </w:r>
    </w:p>
    <w:p w:rsidR="003310BB" w:rsidRPr="00BC5894" w:rsidRDefault="003310BB" w:rsidP="00BC5894">
      <w:pPr>
        <w:pStyle w:val="Estilo844"/>
      </w:pPr>
      <w:r w:rsidRPr="00BC5894">
        <w:t>d) o ventrículo direito recebe o sangue oxigenado e o envia para o organismo.</w:t>
      </w:r>
    </w:p>
    <w:p w:rsidR="003310BB" w:rsidRPr="00BC5894" w:rsidRDefault="003310BB" w:rsidP="00BC5894">
      <w:pPr>
        <w:pStyle w:val="Estilo844"/>
      </w:pPr>
      <w:r w:rsidRPr="00BC5894">
        <w:t>e) a aorta sai do ventrículo direito e transporta sangue oxigenado.</w:t>
      </w:r>
    </w:p>
    <w:p w:rsidR="003310BB" w:rsidRPr="00BC5894" w:rsidRDefault="003310BB" w:rsidP="00BC5894">
      <w:pPr>
        <w:pStyle w:val="Estilo844"/>
      </w:pPr>
    </w:p>
    <w:p w:rsidR="003310BB" w:rsidRPr="00BC5894" w:rsidRDefault="00BC5894" w:rsidP="00BC5894">
      <w:pPr>
        <w:pStyle w:val="Estilo843"/>
      </w:pPr>
      <w:r w:rsidRPr="00BC5894">
        <w:rPr>
          <w:noProof/>
          <w:lang w:eastAsia="pt-BR"/>
        </w:rPr>
        <w:drawing>
          <wp:anchor distT="0" distB="0" distL="114300" distR="114300" simplePos="0" relativeHeight="251659264" behindDoc="0" locked="0" layoutInCell="1" allowOverlap="1" wp14:anchorId="21936557" wp14:editId="2EA36C82">
            <wp:simplePos x="0" y="0"/>
            <wp:positionH relativeFrom="column">
              <wp:posOffset>2781300</wp:posOffset>
            </wp:positionH>
            <wp:positionV relativeFrom="paragraph">
              <wp:posOffset>179070</wp:posOffset>
            </wp:positionV>
            <wp:extent cx="1651000" cy="1276350"/>
            <wp:effectExtent l="0" t="0" r="6350" b="0"/>
            <wp:wrapSquare wrapText="bothSides"/>
            <wp:docPr id="12" name="Imagem 12" descr="GUGU-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UGU-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51000"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3310BB" w:rsidRPr="00BC5894">
        <w:t>Na figura abaixo temos a representação gráfica de um coração de mamífero.</w:t>
      </w:r>
      <w:r w:rsidR="003310BB" w:rsidRPr="00BC5894">
        <w:rPr>
          <w:b/>
          <w:bCs/>
        </w:rPr>
        <w:t xml:space="preserve"> </w:t>
      </w:r>
      <w:r w:rsidR="003310BB" w:rsidRPr="00BC5894">
        <w:t>As veias cavas, a artéria aorta e a artéria pulmonar estão indicadas, respectivamente, pelas setas:</w:t>
      </w:r>
    </w:p>
    <w:p w:rsidR="003310BB" w:rsidRPr="00BC5894" w:rsidRDefault="003310BB" w:rsidP="00BC5894">
      <w:pPr>
        <w:pStyle w:val="Estilo844"/>
      </w:pPr>
    </w:p>
    <w:p w:rsidR="003310BB" w:rsidRPr="00BC5894" w:rsidRDefault="003310BB" w:rsidP="00BC5894">
      <w:pPr>
        <w:pStyle w:val="Estilo844"/>
      </w:pPr>
      <w:r w:rsidRPr="00BC5894">
        <w:t>a) 1, 2 e 3</w:t>
      </w:r>
    </w:p>
    <w:p w:rsidR="003310BB" w:rsidRPr="00BC5894" w:rsidRDefault="003310BB" w:rsidP="00BC5894">
      <w:pPr>
        <w:pStyle w:val="Estilo844"/>
      </w:pPr>
      <w:r w:rsidRPr="00BC5894">
        <w:t>b) 1, 4 e 2</w:t>
      </w:r>
      <w:r w:rsidRPr="00BC5894">
        <w:tab/>
      </w:r>
    </w:p>
    <w:p w:rsidR="003310BB" w:rsidRPr="00BC5894" w:rsidRDefault="003310BB" w:rsidP="00BC5894">
      <w:pPr>
        <w:pStyle w:val="Estilo844"/>
      </w:pPr>
      <w:r w:rsidRPr="00BC5894">
        <w:t>c) 2, 3 e 1</w:t>
      </w:r>
    </w:p>
    <w:p w:rsidR="003310BB" w:rsidRPr="00BC5894" w:rsidRDefault="003310BB" w:rsidP="00BC5894">
      <w:pPr>
        <w:pStyle w:val="Estilo844"/>
      </w:pPr>
      <w:r w:rsidRPr="00BC5894">
        <w:t>d) 4, 1 e 2</w:t>
      </w:r>
    </w:p>
    <w:p w:rsidR="003310BB" w:rsidRPr="00BC5894" w:rsidRDefault="003310BB" w:rsidP="00BC5894">
      <w:pPr>
        <w:pStyle w:val="Estilo844"/>
      </w:pPr>
      <w:r w:rsidRPr="00BC5894">
        <w:t>e) 4, 2 e 1</w:t>
      </w:r>
    </w:p>
    <w:p w:rsidR="003310BB" w:rsidRPr="00BC5894" w:rsidRDefault="003310BB" w:rsidP="00BC5894">
      <w:pPr>
        <w:pStyle w:val="Estilo844"/>
      </w:pPr>
    </w:p>
    <w:p w:rsidR="003310BB" w:rsidRPr="00BC5894" w:rsidRDefault="003310BB" w:rsidP="00BC5894">
      <w:pPr>
        <w:pStyle w:val="Estilo844"/>
      </w:pPr>
    </w:p>
    <w:p w:rsidR="003310BB" w:rsidRPr="00BC5894" w:rsidRDefault="003310BB" w:rsidP="00BC5894">
      <w:pPr>
        <w:pStyle w:val="Estilo844"/>
      </w:pPr>
    </w:p>
    <w:p w:rsidR="003310BB" w:rsidRPr="00BC5894" w:rsidRDefault="003310BB" w:rsidP="00BC5894">
      <w:pPr>
        <w:pStyle w:val="Estilo844"/>
      </w:pPr>
    </w:p>
    <w:p w:rsidR="003310BB" w:rsidRPr="00BC5894" w:rsidRDefault="003310BB" w:rsidP="00BC5894">
      <w:pPr>
        <w:pStyle w:val="Estilo843"/>
      </w:pPr>
      <w:r w:rsidRPr="00BC5894">
        <w:t>Além de transportar alimentos, gases, excreções e hormônios, a circulação sanguínea tem ainda função de defesa contra agentes infecciosos e manutenção da temperatura corporal. Sobre os componentes e características do sistema cardiovascular, infere-se que</w:t>
      </w:r>
    </w:p>
    <w:p w:rsidR="00BC5894" w:rsidRDefault="00BC5894" w:rsidP="003310BB">
      <w:pPr>
        <w:jc w:val="both"/>
        <w:rPr>
          <w:rFonts w:ascii="Arial" w:hAnsi="Arial" w:cs="Arial"/>
          <w:sz w:val="18"/>
        </w:rPr>
      </w:pPr>
    </w:p>
    <w:p w:rsidR="003310BB" w:rsidRPr="00BC5894" w:rsidRDefault="003310BB" w:rsidP="00BC5894">
      <w:pPr>
        <w:pStyle w:val="Estilo844"/>
      </w:pPr>
      <w:r w:rsidRPr="00BC5894">
        <w:t xml:space="preserve">a) </w:t>
      </w:r>
      <w:r w:rsidR="00BC5894">
        <w:tab/>
      </w:r>
      <w:r w:rsidRPr="00BC5894">
        <w:t xml:space="preserve">as paredes do coração humano são constituídas por tecido muscular estriado cardíaco  chamado de miocárdio. </w:t>
      </w:r>
    </w:p>
    <w:p w:rsidR="003310BB" w:rsidRPr="00BC5894" w:rsidRDefault="003310BB" w:rsidP="00BC5894">
      <w:pPr>
        <w:pStyle w:val="Estilo844"/>
      </w:pPr>
      <w:r w:rsidRPr="00BC5894">
        <w:t xml:space="preserve">b) </w:t>
      </w:r>
      <w:r w:rsidR="00BC5894">
        <w:tab/>
      </w:r>
      <w:r w:rsidRPr="00BC5894">
        <w:t xml:space="preserve">o coração apresenta duas câmaras superiores, denominadas de ventrículos cardíacos, e duas inferiores, os átrios cardíacos. </w:t>
      </w:r>
    </w:p>
    <w:p w:rsidR="003310BB" w:rsidRPr="00BC5894" w:rsidRDefault="003310BB" w:rsidP="00BC5894">
      <w:pPr>
        <w:pStyle w:val="Estilo844"/>
      </w:pPr>
      <w:r w:rsidRPr="00BC5894">
        <w:t xml:space="preserve">c) </w:t>
      </w:r>
      <w:r w:rsidR="00BC5894">
        <w:tab/>
      </w:r>
      <w:r w:rsidRPr="00BC5894">
        <w:t>o átrio cardíaco esquerdo recebe sangue rico em gás carbônico proveniente dos pulmões após a hematose.</w:t>
      </w:r>
    </w:p>
    <w:p w:rsidR="003310BB" w:rsidRPr="00BC5894" w:rsidRDefault="003310BB" w:rsidP="00BC5894">
      <w:pPr>
        <w:pStyle w:val="Estilo844"/>
      </w:pPr>
      <w:r w:rsidRPr="00BC5894">
        <w:t xml:space="preserve">d) </w:t>
      </w:r>
      <w:r w:rsidR="00BC5894">
        <w:tab/>
      </w:r>
      <w:r w:rsidRPr="00BC5894">
        <w:t xml:space="preserve">o relaxamento de uma câmara cardíaca é chamado sístole, e na diástole, a câmara se contrai e ocorre o bombeamento de sangue para fora do coração. </w:t>
      </w:r>
    </w:p>
    <w:p w:rsidR="003310BB" w:rsidRPr="00BC5894" w:rsidRDefault="003310BB" w:rsidP="00BC5894">
      <w:pPr>
        <w:pStyle w:val="Estilo844"/>
      </w:pPr>
      <w:r w:rsidRPr="00BC5894">
        <w:t xml:space="preserve">e) </w:t>
      </w:r>
      <w:r w:rsidR="00BC5894">
        <w:tab/>
      </w:r>
      <w:r w:rsidRPr="00BC5894">
        <w:t>o sistema nervoso central controla os batimentos cardíacos, enviando estímulos elétricos ao nó atrioventricular.</w:t>
      </w:r>
    </w:p>
    <w:p w:rsidR="003310BB" w:rsidRPr="00BC5894" w:rsidRDefault="003310BB" w:rsidP="003310BB">
      <w:pPr>
        <w:ind w:right="48"/>
        <w:jc w:val="both"/>
        <w:rPr>
          <w:rFonts w:ascii="Arial" w:hAnsi="Arial" w:cs="Arial"/>
          <w:b/>
          <w:bCs/>
          <w:sz w:val="18"/>
          <w:szCs w:val="22"/>
        </w:rPr>
      </w:pPr>
    </w:p>
    <w:p w:rsidR="003310BB" w:rsidRPr="00BC5894" w:rsidRDefault="00BC5894" w:rsidP="00BC5894">
      <w:pPr>
        <w:pStyle w:val="Estilo843"/>
      </w:pPr>
      <w:r w:rsidRPr="00BC5894">
        <w:rPr>
          <w:noProof/>
          <w:lang w:eastAsia="pt-BR"/>
        </w:rPr>
        <w:drawing>
          <wp:anchor distT="0" distB="0" distL="114300" distR="114300" simplePos="0" relativeHeight="251660288" behindDoc="0" locked="0" layoutInCell="1" allowOverlap="1" wp14:anchorId="4E869004" wp14:editId="1B4FCCA9">
            <wp:simplePos x="0" y="0"/>
            <wp:positionH relativeFrom="column">
              <wp:posOffset>3136265</wp:posOffset>
            </wp:positionH>
            <wp:positionV relativeFrom="paragraph">
              <wp:posOffset>201295</wp:posOffset>
            </wp:positionV>
            <wp:extent cx="1651000" cy="1276350"/>
            <wp:effectExtent l="0" t="0" r="6350" b="0"/>
            <wp:wrapSquare wrapText="bothSides"/>
            <wp:docPr id="13" name="Imagem 13" descr="GUGU-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UGU-4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51000"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3310BB" w:rsidRPr="00BC5894">
        <w:t>Na figura abaixo, temos a representação de um coração de mamífero. Os vasos sanguíneos indicados por 1, 2, 3 e 4 transportam, respectivamente, sangue:</w:t>
      </w:r>
    </w:p>
    <w:p w:rsidR="003310BB" w:rsidRPr="00BC5894" w:rsidRDefault="003310BB" w:rsidP="00BC5894">
      <w:pPr>
        <w:pStyle w:val="Estilo844"/>
      </w:pPr>
    </w:p>
    <w:p w:rsidR="003310BB" w:rsidRPr="00BC5894" w:rsidRDefault="003310BB" w:rsidP="003310BB">
      <w:pPr>
        <w:pStyle w:val="Estilo844"/>
      </w:pPr>
      <w:r w:rsidRPr="00BC5894">
        <w:t>a) Venoso, venoso, arterial e arterial.</w:t>
      </w:r>
    </w:p>
    <w:p w:rsidR="003310BB" w:rsidRPr="00BC5894" w:rsidRDefault="003310BB" w:rsidP="003310BB">
      <w:pPr>
        <w:pStyle w:val="Estilo844"/>
      </w:pPr>
      <w:r w:rsidRPr="00BC5894">
        <w:t>b) Arterial, venoso, arterial e venoso.</w:t>
      </w:r>
    </w:p>
    <w:p w:rsidR="003310BB" w:rsidRPr="00BC5894" w:rsidRDefault="003310BB" w:rsidP="003310BB">
      <w:pPr>
        <w:pStyle w:val="Estilo844"/>
      </w:pPr>
      <w:r w:rsidRPr="00BC5894">
        <w:t>c) Arterial, arterial, venoso e venoso.</w:t>
      </w:r>
      <w:r w:rsidRPr="00BC5894">
        <w:rPr>
          <w:noProof/>
        </w:rPr>
        <w:t xml:space="preserve"> </w:t>
      </w:r>
    </w:p>
    <w:p w:rsidR="003310BB" w:rsidRPr="00BC5894" w:rsidRDefault="003310BB" w:rsidP="003310BB">
      <w:pPr>
        <w:pStyle w:val="Estilo844"/>
      </w:pPr>
      <w:r w:rsidRPr="00BC5894">
        <w:t>d) Venoso, arterial, arterial e venoso.</w:t>
      </w:r>
    </w:p>
    <w:p w:rsidR="003310BB" w:rsidRPr="00BC5894" w:rsidRDefault="003310BB" w:rsidP="003310BB">
      <w:pPr>
        <w:pStyle w:val="Estilo844"/>
      </w:pPr>
      <w:r w:rsidRPr="00BC5894">
        <w:t>e) Arterial, arterial, venoso e venoso.</w:t>
      </w:r>
    </w:p>
    <w:p w:rsidR="003310BB" w:rsidRDefault="003310BB" w:rsidP="00AF645A">
      <w:pPr>
        <w:jc w:val="center"/>
        <w:rPr>
          <w:rFonts w:ascii="Arial" w:hAnsi="Arial" w:cs="Arial"/>
          <w:b/>
          <w:bCs/>
          <w:sz w:val="18"/>
          <w:szCs w:val="18"/>
        </w:rPr>
      </w:pPr>
    </w:p>
    <w:p w:rsidR="00BC5894" w:rsidRDefault="00BC5894" w:rsidP="00AF645A">
      <w:pPr>
        <w:jc w:val="center"/>
        <w:rPr>
          <w:rFonts w:ascii="Arial" w:hAnsi="Arial" w:cs="Arial"/>
          <w:b/>
          <w:bCs/>
          <w:sz w:val="18"/>
          <w:szCs w:val="18"/>
        </w:rPr>
      </w:pPr>
    </w:p>
    <w:p w:rsidR="00BC5894" w:rsidRDefault="00BC5894" w:rsidP="00AF645A">
      <w:pPr>
        <w:jc w:val="center"/>
        <w:rPr>
          <w:rFonts w:ascii="Arial" w:hAnsi="Arial" w:cs="Arial"/>
          <w:b/>
          <w:bCs/>
          <w:sz w:val="18"/>
          <w:szCs w:val="18"/>
        </w:rPr>
      </w:pPr>
    </w:p>
    <w:p w:rsidR="00BC5894" w:rsidRDefault="00BC5894" w:rsidP="00AF645A">
      <w:pPr>
        <w:jc w:val="center"/>
        <w:rPr>
          <w:rFonts w:ascii="Arial" w:hAnsi="Arial" w:cs="Arial"/>
          <w:b/>
          <w:bCs/>
          <w:sz w:val="18"/>
          <w:szCs w:val="18"/>
        </w:rPr>
      </w:pPr>
    </w:p>
    <w:p w:rsidR="00BC5894" w:rsidRDefault="00BC5894" w:rsidP="00AF645A">
      <w:pPr>
        <w:jc w:val="center"/>
        <w:rPr>
          <w:rFonts w:ascii="Arial" w:hAnsi="Arial" w:cs="Arial"/>
          <w:b/>
          <w:bCs/>
          <w:sz w:val="18"/>
          <w:szCs w:val="18"/>
        </w:rPr>
      </w:pPr>
    </w:p>
    <w:p w:rsidR="00DA3BF1" w:rsidRDefault="00DA3BF1" w:rsidP="00AF645A">
      <w:pPr>
        <w:jc w:val="center"/>
        <w:rPr>
          <w:rFonts w:ascii="Arial" w:hAnsi="Arial" w:cs="Arial"/>
          <w:b/>
          <w:bCs/>
          <w:sz w:val="18"/>
          <w:szCs w:val="18"/>
        </w:rPr>
      </w:pPr>
    </w:p>
    <w:p w:rsidR="00F22266" w:rsidRDefault="00F22266" w:rsidP="00AF645A">
      <w:pPr>
        <w:jc w:val="center"/>
        <w:rPr>
          <w:rFonts w:ascii="Arial" w:hAnsi="Arial" w:cs="Arial"/>
          <w:b/>
          <w:bCs/>
          <w:sz w:val="18"/>
          <w:szCs w:val="18"/>
        </w:rPr>
      </w:pPr>
    </w:p>
    <w:p w:rsidR="00F22266" w:rsidRDefault="00F22266" w:rsidP="00AF645A">
      <w:pPr>
        <w:jc w:val="center"/>
        <w:rPr>
          <w:rFonts w:ascii="Arial" w:hAnsi="Arial" w:cs="Arial"/>
          <w:b/>
          <w:bCs/>
          <w:sz w:val="18"/>
          <w:szCs w:val="18"/>
        </w:rPr>
      </w:pPr>
    </w:p>
    <w:p w:rsidR="00BC5894" w:rsidRPr="00BC5894" w:rsidRDefault="00BC5894" w:rsidP="00AF645A">
      <w:pPr>
        <w:jc w:val="center"/>
        <w:rPr>
          <w:rFonts w:ascii="Arial" w:hAnsi="Arial" w:cs="Arial"/>
          <w:b/>
          <w:bCs/>
          <w:sz w:val="18"/>
          <w:szCs w:val="18"/>
        </w:rPr>
      </w:pPr>
    </w:p>
    <w:p w:rsidR="003310BB" w:rsidRPr="00BC5894" w:rsidRDefault="003310BB" w:rsidP="003310BB">
      <w:pPr>
        <w:pStyle w:val="Estilo840"/>
      </w:pPr>
      <w:r w:rsidRPr="00BC5894">
        <w:lastRenderedPageBreak/>
        <w:t>FÍSICA</w:t>
      </w:r>
      <w:r w:rsidR="00F22266">
        <w:t xml:space="preserve"> – GILSON RODRIGUES – POTENCIAL ELÉTRICO</w:t>
      </w:r>
    </w:p>
    <w:p w:rsidR="003310BB" w:rsidRPr="00BC5894" w:rsidRDefault="003310BB" w:rsidP="003310BB">
      <w:pPr>
        <w:pStyle w:val="Estilo825"/>
        <w:numPr>
          <w:ilvl w:val="0"/>
          <w:numId w:val="0"/>
        </w:numPr>
      </w:pPr>
    </w:p>
    <w:p w:rsidR="0009099B" w:rsidRPr="0009099B" w:rsidRDefault="0009099B" w:rsidP="0009099B">
      <w:pPr>
        <w:pStyle w:val="Estilo804"/>
        <w:numPr>
          <w:ilvl w:val="0"/>
          <w:numId w:val="44"/>
        </w:numPr>
        <w:ind w:left="284" w:hanging="284"/>
      </w:pPr>
      <w:r w:rsidRPr="0009099B">
        <w:t>A presença de íons na atmosfera é responsável pela existência de um campo elétrico dirigido e apontado para a Terra. Próximo ao solo, longe de concentrações urbanas, num dia claro e limpo, o campo elétrico é uniforme e perpendicular ao solo horizontal e sua intensidade é de 120 V/m. A figura mostra as linhas de campo e dois pontos dessa região, M e N.</w:t>
      </w:r>
    </w:p>
    <w:p w:rsidR="0009099B" w:rsidRDefault="0009099B" w:rsidP="0009099B">
      <w:pPr>
        <w:jc w:val="center"/>
        <w:rPr>
          <w:rFonts w:ascii="Arial" w:hAnsi="Arial" w:cs="Arial"/>
          <w:sz w:val="18"/>
          <w:szCs w:val="18"/>
        </w:rPr>
      </w:pPr>
    </w:p>
    <w:p w:rsidR="0009099B" w:rsidRPr="0009099B" w:rsidRDefault="0009099B" w:rsidP="0009099B">
      <w:pPr>
        <w:jc w:val="center"/>
        <w:rPr>
          <w:rFonts w:ascii="Arial" w:hAnsi="Arial" w:cs="Arial"/>
          <w:sz w:val="18"/>
          <w:szCs w:val="18"/>
        </w:rPr>
      </w:pPr>
      <w:r w:rsidRPr="0009099B">
        <w:rPr>
          <w:rFonts w:ascii="Arial" w:hAnsi="Arial" w:cs="Arial"/>
          <w:noProof/>
          <w:sz w:val="18"/>
          <w:szCs w:val="18"/>
        </w:rPr>
        <w:drawing>
          <wp:inline distT="0" distB="0" distL="0" distR="0" wp14:anchorId="5F6B35C0" wp14:editId="2EF9F618">
            <wp:extent cx="2312035" cy="1087943"/>
            <wp:effectExtent l="0" t="0" r="0" b="0"/>
            <wp:docPr id="4" name="Imagem 4" descr="http://www.fisicapaidegua.com/questoes/imagens/q55_unifesp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www.fisicapaidegua.com/questoes/imagens/q55_unifesp_2009.jpg"/>
                    <pic:cNvPicPr>
                      <a:picLocks noChangeAspect="1" noChangeArrowheads="1"/>
                    </pic:cNvPicPr>
                  </pic:nvPicPr>
                  <pic:blipFill>
                    <a:blip r:embed="rId9" r:link="rId10" cstate="print">
                      <a:extLst>
                        <a:ext uri="{28A0092B-C50C-407E-A947-70E740481C1C}">
                          <a14:useLocalDpi xmlns:a14="http://schemas.microsoft.com/office/drawing/2010/main" val="0"/>
                        </a:ext>
                      </a:extLst>
                    </a:blip>
                    <a:srcRect/>
                    <a:stretch>
                      <a:fillRect/>
                    </a:stretch>
                  </pic:blipFill>
                  <pic:spPr bwMode="auto">
                    <a:xfrm>
                      <a:off x="0" y="0"/>
                      <a:ext cx="2314796" cy="1089242"/>
                    </a:xfrm>
                    <a:prstGeom prst="rect">
                      <a:avLst/>
                    </a:prstGeom>
                    <a:noFill/>
                    <a:ln w="9525">
                      <a:noFill/>
                      <a:miter lim="800000"/>
                      <a:headEnd/>
                      <a:tailEnd/>
                    </a:ln>
                  </pic:spPr>
                </pic:pic>
              </a:graphicData>
            </a:graphic>
          </wp:inline>
        </w:drawing>
      </w:r>
    </w:p>
    <w:p w:rsidR="0009099B" w:rsidRPr="0009099B" w:rsidRDefault="0009099B" w:rsidP="0009099B">
      <w:pPr>
        <w:pStyle w:val="Estilo844"/>
      </w:pPr>
    </w:p>
    <w:p w:rsidR="0009099B" w:rsidRPr="0009099B" w:rsidRDefault="0009099B" w:rsidP="0009099B">
      <w:pPr>
        <w:pStyle w:val="Estilo844"/>
      </w:pPr>
      <w:r w:rsidRPr="0009099B">
        <w:t xml:space="preserve">O ponto M está a </w:t>
      </w:r>
      <w:smartTag w:uri="urn:schemas-microsoft-com:office:smarttags" w:element="metricconverter">
        <w:smartTagPr>
          <w:attr w:name="ProductID" w:val="1,20 m"/>
        </w:smartTagPr>
        <w:r w:rsidRPr="0009099B">
          <w:t>1,20 m</w:t>
        </w:r>
      </w:smartTag>
      <w:r w:rsidRPr="0009099B">
        <w:t xml:space="preserve"> do solo, e N está no solo. A diferença de potencial entre os pontos M e N é:</w:t>
      </w:r>
    </w:p>
    <w:p w:rsidR="0009099B" w:rsidRPr="0009099B" w:rsidRDefault="0009099B" w:rsidP="0009099B">
      <w:pPr>
        <w:pStyle w:val="Estilo844"/>
      </w:pPr>
    </w:p>
    <w:p w:rsidR="0009099B" w:rsidRPr="0009099B" w:rsidRDefault="0009099B" w:rsidP="0009099B">
      <w:pPr>
        <w:pStyle w:val="Estilo844"/>
      </w:pPr>
      <w:r w:rsidRPr="0009099B">
        <w:t xml:space="preserve">a) 100 V      </w:t>
      </w:r>
    </w:p>
    <w:p w:rsidR="0009099B" w:rsidRPr="0009099B" w:rsidRDefault="0009099B" w:rsidP="0009099B">
      <w:pPr>
        <w:pStyle w:val="Estilo844"/>
      </w:pPr>
      <w:r w:rsidRPr="0009099B">
        <w:t xml:space="preserve">b) 120 V     </w:t>
      </w:r>
    </w:p>
    <w:p w:rsidR="0009099B" w:rsidRPr="0009099B" w:rsidRDefault="0009099B" w:rsidP="0009099B">
      <w:pPr>
        <w:pStyle w:val="Estilo844"/>
      </w:pPr>
      <w:r w:rsidRPr="0009099B">
        <w:t xml:space="preserve">c) 125 V     </w:t>
      </w:r>
    </w:p>
    <w:p w:rsidR="0009099B" w:rsidRPr="0009099B" w:rsidRDefault="0009099B" w:rsidP="0009099B">
      <w:pPr>
        <w:pStyle w:val="Estilo844"/>
      </w:pPr>
      <w:r w:rsidRPr="0009099B">
        <w:t xml:space="preserve">d) 134 V     </w:t>
      </w:r>
    </w:p>
    <w:p w:rsidR="0009099B" w:rsidRPr="0009099B" w:rsidRDefault="0009099B" w:rsidP="0009099B">
      <w:pPr>
        <w:pStyle w:val="Estilo844"/>
      </w:pPr>
      <w:r w:rsidRPr="0009099B">
        <w:t>e) 144 V</w:t>
      </w:r>
    </w:p>
    <w:p w:rsidR="0009099B" w:rsidRPr="0009099B" w:rsidRDefault="0009099B" w:rsidP="0009099B">
      <w:pPr>
        <w:jc w:val="both"/>
        <w:rPr>
          <w:rFonts w:ascii="Arial" w:hAnsi="Arial" w:cs="Arial"/>
          <w:sz w:val="18"/>
          <w:szCs w:val="18"/>
        </w:rPr>
      </w:pPr>
    </w:p>
    <w:p w:rsidR="0009099B" w:rsidRPr="0009099B" w:rsidRDefault="0009099B" w:rsidP="0009099B">
      <w:pPr>
        <w:pStyle w:val="Estilo843"/>
      </w:pPr>
      <w:r w:rsidRPr="0009099B">
        <w:rPr>
          <w:noProof/>
          <w:szCs w:val="18"/>
          <w:lang w:eastAsia="pt-BR"/>
        </w:rPr>
        <w:drawing>
          <wp:anchor distT="0" distB="0" distL="114300" distR="114300" simplePos="0" relativeHeight="251661312" behindDoc="0" locked="0" layoutInCell="1" allowOverlap="1" wp14:anchorId="4662CD69" wp14:editId="576F150D">
            <wp:simplePos x="0" y="0"/>
            <wp:positionH relativeFrom="column">
              <wp:posOffset>3402330</wp:posOffset>
            </wp:positionH>
            <wp:positionV relativeFrom="paragraph">
              <wp:posOffset>384810</wp:posOffset>
            </wp:positionV>
            <wp:extent cx="1304925" cy="2111375"/>
            <wp:effectExtent l="0" t="0" r="9525" b="3175"/>
            <wp:wrapNone/>
            <wp:docPr id="14" name="Imagem 14" descr="http://www.fisicapaidegua.com/questoes/imagens/q59_unifesp_2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descr="http://www.fisicapaidegua.com/questoes/imagens/q59_unifesp_2006.jpg"/>
                    <pic:cNvPicPr>
                      <a:picLocks noChangeAspect="1" noChangeArrowheads="1"/>
                    </pic:cNvPicPr>
                  </pic:nvPicPr>
                  <pic:blipFill>
                    <a:blip r:embed="rId11" r:link="rId12" cstate="print">
                      <a:extLst>
                        <a:ext uri="{28A0092B-C50C-407E-A947-70E740481C1C}">
                          <a14:useLocalDpi xmlns:a14="http://schemas.microsoft.com/office/drawing/2010/main" val="0"/>
                        </a:ext>
                      </a:extLst>
                    </a:blip>
                    <a:srcRect/>
                    <a:stretch>
                      <a:fillRect/>
                    </a:stretch>
                  </pic:blipFill>
                  <pic:spPr bwMode="auto">
                    <a:xfrm>
                      <a:off x="0" y="0"/>
                      <a:ext cx="1304925" cy="211137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09099B">
        <w:t>Na figura, as linhas tracejadas representam superfícies equipotenciais de um campo elétrico; as linhas cheias I, II, III, IV e V representam cinco possíveis trajetórias de uma partícula de carga q, positiva, realizadas entre dois pontos dessas superfícies, por um agente externo que realiza trabalho mínimo.</w:t>
      </w:r>
    </w:p>
    <w:p w:rsidR="0009099B" w:rsidRPr="0009099B" w:rsidRDefault="0009099B" w:rsidP="0009099B">
      <w:pPr>
        <w:pStyle w:val="Estilo844"/>
      </w:pPr>
    </w:p>
    <w:p w:rsidR="0009099B" w:rsidRPr="0009099B" w:rsidRDefault="0009099B" w:rsidP="0009099B">
      <w:pPr>
        <w:pStyle w:val="Estilo844"/>
      </w:pPr>
      <w:r w:rsidRPr="0009099B">
        <w:t>A trajetória em que esse trabalho é maior, em módulo, é:</w:t>
      </w:r>
    </w:p>
    <w:p w:rsidR="0009099B" w:rsidRPr="0009099B" w:rsidRDefault="0009099B" w:rsidP="0009099B">
      <w:pPr>
        <w:pStyle w:val="Estilo844"/>
      </w:pPr>
    </w:p>
    <w:p w:rsidR="0009099B" w:rsidRPr="0009099B" w:rsidRDefault="0009099B" w:rsidP="0009099B">
      <w:pPr>
        <w:pStyle w:val="Estilo844"/>
      </w:pPr>
      <w:r w:rsidRPr="0009099B">
        <w:t xml:space="preserve">a) I          </w:t>
      </w:r>
    </w:p>
    <w:p w:rsidR="0009099B" w:rsidRPr="0009099B" w:rsidRDefault="0009099B" w:rsidP="0009099B">
      <w:pPr>
        <w:pStyle w:val="Estilo844"/>
      </w:pPr>
      <w:r w:rsidRPr="0009099B">
        <w:t xml:space="preserve">b) II         </w:t>
      </w:r>
    </w:p>
    <w:p w:rsidR="0009099B" w:rsidRPr="0009099B" w:rsidRDefault="0009099B" w:rsidP="0009099B">
      <w:pPr>
        <w:pStyle w:val="Estilo844"/>
      </w:pPr>
      <w:r w:rsidRPr="0009099B">
        <w:t xml:space="preserve">c) III           </w:t>
      </w:r>
    </w:p>
    <w:p w:rsidR="0009099B" w:rsidRPr="0009099B" w:rsidRDefault="0009099B" w:rsidP="0009099B">
      <w:pPr>
        <w:pStyle w:val="Estilo844"/>
      </w:pPr>
      <w:r w:rsidRPr="0009099B">
        <w:t xml:space="preserve">d) IV           </w:t>
      </w:r>
    </w:p>
    <w:p w:rsidR="0009099B" w:rsidRPr="0009099B" w:rsidRDefault="0009099B" w:rsidP="0009099B">
      <w:pPr>
        <w:pStyle w:val="Estilo844"/>
      </w:pPr>
      <w:r w:rsidRPr="0009099B">
        <w:t>e) V</w:t>
      </w:r>
    </w:p>
    <w:p w:rsidR="0009099B" w:rsidRDefault="0009099B" w:rsidP="0009099B">
      <w:pPr>
        <w:jc w:val="both"/>
        <w:rPr>
          <w:rFonts w:ascii="Arial" w:hAnsi="Arial" w:cs="Arial"/>
          <w:sz w:val="18"/>
          <w:szCs w:val="18"/>
        </w:rPr>
      </w:pPr>
    </w:p>
    <w:p w:rsidR="0009099B" w:rsidRDefault="0009099B" w:rsidP="0009099B">
      <w:pPr>
        <w:jc w:val="both"/>
        <w:rPr>
          <w:rFonts w:ascii="Arial" w:hAnsi="Arial" w:cs="Arial"/>
          <w:sz w:val="18"/>
          <w:szCs w:val="18"/>
        </w:rPr>
      </w:pPr>
    </w:p>
    <w:p w:rsidR="0009099B" w:rsidRDefault="0009099B" w:rsidP="0009099B">
      <w:pPr>
        <w:jc w:val="both"/>
        <w:rPr>
          <w:rFonts w:ascii="Arial" w:hAnsi="Arial" w:cs="Arial"/>
          <w:sz w:val="18"/>
          <w:szCs w:val="18"/>
        </w:rPr>
      </w:pPr>
    </w:p>
    <w:p w:rsidR="0009099B" w:rsidRDefault="0009099B" w:rsidP="0009099B">
      <w:pPr>
        <w:jc w:val="both"/>
        <w:rPr>
          <w:rFonts w:ascii="Arial" w:hAnsi="Arial" w:cs="Arial"/>
          <w:sz w:val="18"/>
          <w:szCs w:val="18"/>
        </w:rPr>
      </w:pPr>
    </w:p>
    <w:p w:rsidR="0009099B" w:rsidRDefault="0009099B" w:rsidP="0009099B">
      <w:pPr>
        <w:jc w:val="both"/>
        <w:rPr>
          <w:rFonts w:ascii="Arial" w:hAnsi="Arial" w:cs="Arial"/>
          <w:sz w:val="18"/>
          <w:szCs w:val="18"/>
        </w:rPr>
      </w:pPr>
    </w:p>
    <w:p w:rsidR="0009099B" w:rsidRDefault="0009099B" w:rsidP="0009099B">
      <w:pPr>
        <w:jc w:val="both"/>
        <w:rPr>
          <w:rFonts w:ascii="Arial" w:hAnsi="Arial" w:cs="Arial"/>
          <w:sz w:val="18"/>
          <w:szCs w:val="18"/>
        </w:rPr>
      </w:pPr>
    </w:p>
    <w:p w:rsidR="0009099B" w:rsidRDefault="0009099B" w:rsidP="0009099B">
      <w:pPr>
        <w:jc w:val="both"/>
        <w:rPr>
          <w:rFonts w:ascii="Arial" w:hAnsi="Arial" w:cs="Arial"/>
          <w:sz w:val="18"/>
          <w:szCs w:val="18"/>
        </w:rPr>
      </w:pPr>
    </w:p>
    <w:p w:rsidR="0009099B" w:rsidRPr="0009099B" w:rsidRDefault="0009099B" w:rsidP="0009099B">
      <w:pPr>
        <w:jc w:val="both"/>
        <w:rPr>
          <w:rFonts w:ascii="Arial" w:hAnsi="Arial" w:cs="Arial"/>
          <w:sz w:val="18"/>
          <w:szCs w:val="18"/>
        </w:rPr>
      </w:pPr>
    </w:p>
    <w:p w:rsidR="0009099B" w:rsidRPr="0009099B" w:rsidRDefault="0009099B" w:rsidP="0009099B">
      <w:pPr>
        <w:pStyle w:val="Estilo843"/>
      </w:pPr>
      <w:r w:rsidRPr="0009099B">
        <w:t>A figura é a intersecção de um plano com o centro C de um condutor esférico e com três superfícies equipotenciais ao redor desse condutor.</w:t>
      </w:r>
    </w:p>
    <w:p w:rsidR="0009099B" w:rsidRPr="0009099B" w:rsidRDefault="0009099B" w:rsidP="0009099B">
      <w:pPr>
        <w:jc w:val="center"/>
        <w:rPr>
          <w:rFonts w:ascii="Arial" w:hAnsi="Arial" w:cs="Arial"/>
          <w:sz w:val="18"/>
          <w:szCs w:val="18"/>
        </w:rPr>
      </w:pPr>
      <w:r w:rsidRPr="0009099B">
        <w:rPr>
          <w:rFonts w:ascii="Arial" w:hAnsi="Arial" w:cs="Arial"/>
          <w:noProof/>
          <w:sz w:val="18"/>
          <w:szCs w:val="18"/>
        </w:rPr>
        <w:drawing>
          <wp:inline distT="0" distB="0" distL="0" distR="0" wp14:anchorId="5B8780BE" wp14:editId="7862DDE0">
            <wp:extent cx="1790700" cy="1649873"/>
            <wp:effectExtent l="0" t="0" r="0" b="7620"/>
            <wp:docPr id="19" name="Imagem 19" descr="http://www.fisicapaidegua.com/questoes/imagens/q47_unesp_2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descr="http://www.fisicapaidegua.com/questoes/imagens/q47_unesp_2008.jpg"/>
                    <pic:cNvPicPr>
                      <a:picLocks noChangeAspect="1" noChangeArrowheads="1"/>
                    </pic:cNvPicPr>
                  </pic:nvPicPr>
                  <pic:blipFill>
                    <a:blip r:embed="rId13" r:link="rId14" cstate="print">
                      <a:extLst>
                        <a:ext uri="{28A0092B-C50C-407E-A947-70E740481C1C}">
                          <a14:useLocalDpi xmlns:a14="http://schemas.microsoft.com/office/drawing/2010/main" val="0"/>
                        </a:ext>
                      </a:extLst>
                    </a:blip>
                    <a:srcRect/>
                    <a:stretch>
                      <a:fillRect/>
                    </a:stretch>
                  </pic:blipFill>
                  <pic:spPr bwMode="auto">
                    <a:xfrm>
                      <a:off x="0" y="0"/>
                      <a:ext cx="1793270" cy="1652241"/>
                    </a:xfrm>
                    <a:prstGeom prst="rect">
                      <a:avLst/>
                    </a:prstGeom>
                    <a:noFill/>
                    <a:ln w="9525">
                      <a:noFill/>
                      <a:miter lim="800000"/>
                      <a:headEnd/>
                      <a:tailEnd/>
                    </a:ln>
                  </pic:spPr>
                </pic:pic>
              </a:graphicData>
            </a:graphic>
          </wp:inline>
        </w:drawing>
      </w:r>
    </w:p>
    <w:p w:rsidR="0009099B" w:rsidRPr="0009099B" w:rsidRDefault="0009099B" w:rsidP="0009099B">
      <w:pPr>
        <w:pStyle w:val="Estilo844"/>
      </w:pPr>
      <w:r w:rsidRPr="0009099B">
        <w:t>Uma carga de 1,6 × 10</w:t>
      </w:r>
      <w:r w:rsidRPr="0009099B">
        <w:rPr>
          <w:vertAlign w:val="superscript"/>
        </w:rPr>
        <w:t>–19</w:t>
      </w:r>
      <w:r w:rsidRPr="0009099B">
        <w:t xml:space="preserve"> C é levada do ponto M ao ponto N. O trabalho realizado para deslocar essa carga foi de:</w:t>
      </w:r>
    </w:p>
    <w:p w:rsidR="0009099B" w:rsidRPr="0009099B" w:rsidRDefault="0009099B" w:rsidP="0009099B">
      <w:pPr>
        <w:pStyle w:val="Estilo844"/>
      </w:pPr>
    </w:p>
    <w:p w:rsidR="0009099B" w:rsidRPr="0009099B" w:rsidRDefault="0009099B" w:rsidP="0009099B">
      <w:pPr>
        <w:pStyle w:val="Estilo844"/>
      </w:pPr>
      <w:r w:rsidRPr="0009099B">
        <w:t>a) 3,2 x 10</w:t>
      </w:r>
      <w:r w:rsidRPr="0009099B">
        <w:rPr>
          <w:vertAlign w:val="superscript"/>
        </w:rPr>
        <w:t>-20</w:t>
      </w:r>
      <w:r w:rsidRPr="0009099B">
        <w:t>J</w:t>
      </w:r>
    </w:p>
    <w:p w:rsidR="0009099B" w:rsidRPr="0009099B" w:rsidRDefault="0009099B" w:rsidP="0009099B">
      <w:pPr>
        <w:pStyle w:val="Estilo844"/>
      </w:pPr>
      <w:r w:rsidRPr="0009099B">
        <w:t>b) 16,0 x 10</w:t>
      </w:r>
      <w:r w:rsidRPr="0009099B">
        <w:rPr>
          <w:vertAlign w:val="superscript"/>
        </w:rPr>
        <w:t>-19</w:t>
      </w:r>
      <w:r w:rsidRPr="0009099B">
        <w:t>J</w:t>
      </w:r>
    </w:p>
    <w:p w:rsidR="0009099B" w:rsidRPr="0009099B" w:rsidRDefault="0009099B" w:rsidP="0009099B">
      <w:pPr>
        <w:pStyle w:val="Estilo844"/>
      </w:pPr>
      <w:r w:rsidRPr="0009099B">
        <w:t>c) 8,0 x 10</w:t>
      </w:r>
      <w:r w:rsidRPr="0009099B">
        <w:rPr>
          <w:vertAlign w:val="superscript"/>
        </w:rPr>
        <w:t>-19</w:t>
      </w:r>
      <w:r w:rsidRPr="0009099B">
        <w:t>J</w:t>
      </w:r>
    </w:p>
    <w:p w:rsidR="0009099B" w:rsidRPr="0009099B" w:rsidRDefault="0009099B" w:rsidP="0009099B">
      <w:pPr>
        <w:pStyle w:val="Estilo844"/>
      </w:pPr>
      <w:r w:rsidRPr="0009099B">
        <w:t>d) 4,0 x 10</w:t>
      </w:r>
      <w:r w:rsidRPr="0009099B">
        <w:rPr>
          <w:vertAlign w:val="superscript"/>
        </w:rPr>
        <w:t>-19</w:t>
      </w:r>
      <w:r w:rsidRPr="0009099B">
        <w:t>J</w:t>
      </w:r>
    </w:p>
    <w:p w:rsidR="0009099B" w:rsidRPr="0009099B" w:rsidRDefault="0009099B" w:rsidP="0009099B">
      <w:pPr>
        <w:pStyle w:val="Estilo844"/>
      </w:pPr>
      <w:r w:rsidRPr="0009099B">
        <w:t>e) 3,2 x 10</w:t>
      </w:r>
      <w:r w:rsidRPr="0009099B">
        <w:rPr>
          <w:vertAlign w:val="superscript"/>
        </w:rPr>
        <w:t>-19</w:t>
      </w:r>
      <w:r w:rsidRPr="0009099B">
        <w:t>J</w:t>
      </w:r>
    </w:p>
    <w:p w:rsidR="0009099B" w:rsidRDefault="0009099B" w:rsidP="0009099B">
      <w:pPr>
        <w:jc w:val="both"/>
        <w:rPr>
          <w:rFonts w:ascii="Arial" w:hAnsi="Arial" w:cs="Arial"/>
          <w:sz w:val="18"/>
          <w:szCs w:val="18"/>
        </w:rPr>
      </w:pPr>
    </w:p>
    <w:p w:rsidR="0009099B" w:rsidRDefault="0009099B" w:rsidP="0009099B">
      <w:pPr>
        <w:jc w:val="both"/>
        <w:rPr>
          <w:rFonts w:ascii="Arial" w:hAnsi="Arial" w:cs="Arial"/>
          <w:sz w:val="18"/>
          <w:szCs w:val="18"/>
        </w:rPr>
      </w:pPr>
    </w:p>
    <w:p w:rsidR="0009099B" w:rsidRDefault="0009099B" w:rsidP="0009099B">
      <w:pPr>
        <w:jc w:val="both"/>
        <w:rPr>
          <w:rFonts w:ascii="Arial" w:hAnsi="Arial" w:cs="Arial"/>
          <w:sz w:val="18"/>
          <w:szCs w:val="18"/>
        </w:rPr>
      </w:pPr>
    </w:p>
    <w:p w:rsidR="00DA3BF1" w:rsidRDefault="00DA3BF1" w:rsidP="0009099B">
      <w:pPr>
        <w:jc w:val="both"/>
        <w:rPr>
          <w:rFonts w:ascii="Arial" w:hAnsi="Arial" w:cs="Arial"/>
          <w:sz w:val="18"/>
          <w:szCs w:val="18"/>
        </w:rPr>
      </w:pPr>
    </w:p>
    <w:p w:rsidR="0009099B" w:rsidRPr="0009099B" w:rsidRDefault="0009099B" w:rsidP="0009099B">
      <w:pPr>
        <w:jc w:val="both"/>
        <w:rPr>
          <w:rFonts w:ascii="Arial" w:hAnsi="Arial" w:cs="Arial"/>
          <w:sz w:val="18"/>
          <w:szCs w:val="18"/>
        </w:rPr>
      </w:pPr>
    </w:p>
    <w:p w:rsidR="0009099B" w:rsidRPr="0009099B" w:rsidRDefault="0009099B" w:rsidP="0009099B">
      <w:pPr>
        <w:pStyle w:val="Estilo843"/>
      </w:pPr>
      <w:r w:rsidRPr="0009099B">
        <w:lastRenderedPageBreak/>
        <w:t>Os aparelhos de televisão que antecederam a tecnologia atual, de LED e LCD, utilizavam um tubo de raios catódicos para produção da imagem. De modo simplificado, esse dispositivo produz uma diferença de potencial da ordem de 25 kV entre pontos distantes de 50 cm um do outro. Essa diferença de potencial gera um campo elétrico que acelera elétrons até que se choquem com a frente do monitor, produzindo os pontos luminosos que compõem a imagem. Com a simplificação acima, pode-se estimar corretamente que o campo elétrico por onde passa esse feixe de elétrons é:</w:t>
      </w:r>
    </w:p>
    <w:p w:rsidR="0009099B" w:rsidRPr="0009099B" w:rsidRDefault="0009099B" w:rsidP="0009099B">
      <w:pPr>
        <w:pStyle w:val="Estilo844"/>
      </w:pPr>
    </w:p>
    <w:p w:rsidR="0009099B" w:rsidRPr="0009099B" w:rsidRDefault="0009099B" w:rsidP="0009099B">
      <w:pPr>
        <w:pStyle w:val="Estilo844"/>
      </w:pPr>
      <w:r w:rsidRPr="0009099B">
        <w:t xml:space="preserve">a) 0,5 kV/m.         </w:t>
      </w:r>
    </w:p>
    <w:p w:rsidR="0009099B" w:rsidRPr="0009099B" w:rsidRDefault="0009099B" w:rsidP="0009099B">
      <w:pPr>
        <w:pStyle w:val="Estilo844"/>
      </w:pPr>
      <w:r w:rsidRPr="0009099B">
        <w:t xml:space="preserve">b) 25 kV.        </w:t>
      </w:r>
    </w:p>
    <w:p w:rsidR="0009099B" w:rsidRPr="0009099B" w:rsidRDefault="0009099B" w:rsidP="0009099B">
      <w:pPr>
        <w:pStyle w:val="Estilo844"/>
      </w:pPr>
      <w:r w:rsidRPr="0009099B">
        <w:t>c) 50.000 V/m.</w:t>
      </w:r>
    </w:p>
    <w:p w:rsidR="0009099B" w:rsidRPr="0009099B" w:rsidRDefault="0009099B" w:rsidP="0009099B">
      <w:pPr>
        <w:pStyle w:val="Estilo844"/>
      </w:pPr>
      <w:r w:rsidRPr="0009099B">
        <w:t xml:space="preserve">d) 1.250 kV/cm.    </w:t>
      </w:r>
    </w:p>
    <w:p w:rsidR="0009099B" w:rsidRPr="0009099B" w:rsidRDefault="0009099B" w:rsidP="0009099B">
      <w:pPr>
        <w:pStyle w:val="Estilo844"/>
      </w:pPr>
      <w:r w:rsidRPr="0009099B">
        <w:t>e) 2,5 kV/m</w:t>
      </w:r>
    </w:p>
    <w:p w:rsidR="0009099B" w:rsidRPr="0009099B" w:rsidRDefault="0009099B" w:rsidP="0009099B">
      <w:pPr>
        <w:pStyle w:val="Estilo844"/>
      </w:pPr>
    </w:p>
    <w:p w:rsidR="0009099B" w:rsidRPr="0009099B" w:rsidRDefault="0009099B" w:rsidP="0009099B">
      <w:pPr>
        <w:pStyle w:val="Estilo843"/>
        <w:rPr>
          <w:lang w:val="pt-PT"/>
        </w:rPr>
      </w:pPr>
      <w:r w:rsidRPr="0009099B">
        <w:rPr>
          <w:lang w:val="pt-PT"/>
        </w:rPr>
        <w:t xml:space="preserve">As células possuem potencial de membrana, que pode ser classificado em repouso ou ação, e é uma estratégia eletrofisiológica interessante e simples do ponto de vista físico. Essa característica eletrofisiológica está presente na figura a seguir, que mostra um potencial de ação disparado por uma célula que compõe as fibras de Purkinje, responsáveis por conduzir os impulsos elétricos para o tecido cardíaco, possibilitando assim a contração cardíaca. Observa-se que existem quatro fases envolvidas nesse potencial de ação, sendo denominadas fases 0,1, 2 e 3. </w:t>
      </w:r>
    </w:p>
    <w:p w:rsidR="0009099B" w:rsidRPr="0009099B" w:rsidRDefault="0009099B" w:rsidP="0009099B">
      <w:pPr>
        <w:ind w:firstLine="142"/>
        <w:jc w:val="center"/>
        <w:rPr>
          <w:rFonts w:ascii="Arial" w:hAnsi="Arial" w:cs="Arial"/>
          <w:sz w:val="18"/>
          <w:szCs w:val="18"/>
          <w:lang w:val="pt-PT"/>
        </w:rPr>
      </w:pPr>
      <w:r w:rsidRPr="0009099B">
        <w:rPr>
          <w:rFonts w:ascii="Arial" w:hAnsi="Arial" w:cs="Arial"/>
          <w:noProof/>
          <w:sz w:val="18"/>
          <w:szCs w:val="18"/>
        </w:rPr>
        <w:drawing>
          <wp:inline distT="0" distB="0" distL="0" distR="0" wp14:anchorId="03E6C6F3" wp14:editId="476B1365">
            <wp:extent cx="2333625" cy="2175236"/>
            <wp:effectExtent l="0" t="0" r="0" b="0"/>
            <wp:docPr id="20"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lum bright="-20000" contrast="40000"/>
                      <a:extLst>
                        <a:ext uri="{28A0092B-C50C-407E-A947-70E740481C1C}">
                          <a14:useLocalDpi xmlns:a14="http://schemas.microsoft.com/office/drawing/2010/main" val="0"/>
                        </a:ext>
                      </a:extLst>
                    </a:blip>
                    <a:srcRect l="3912" t="2395" r="4953" b="5389"/>
                    <a:stretch>
                      <a:fillRect/>
                    </a:stretch>
                  </pic:blipFill>
                  <pic:spPr bwMode="auto">
                    <a:xfrm>
                      <a:off x="0" y="0"/>
                      <a:ext cx="2333109" cy="2174755"/>
                    </a:xfrm>
                    <a:prstGeom prst="rect">
                      <a:avLst/>
                    </a:prstGeom>
                    <a:noFill/>
                    <a:ln w="9525">
                      <a:noFill/>
                      <a:miter lim="800000"/>
                      <a:headEnd/>
                      <a:tailEnd/>
                    </a:ln>
                  </pic:spPr>
                </pic:pic>
              </a:graphicData>
            </a:graphic>
          </wp:inline>
        </w:drawing>
      </w:r>
    </w:p>
    <w:p w:rsidR="0009099B" w:rsidRPr="0009099B" w:rsidRDefault="0009099B" w:rsidP="0009099B">
      <w:pPr>
        <w:pStyle w:val="Estilo843"/>
        <w:numPr>
          <w:ilvl w:val="0"/>
          <w:numId w:val="0"/>
        </w:numPr>
        <w:ind w:left="284"/>
        <w:rPr>
          <w:lang w:val="pt-PT"/>
        </w:rPr>
      </w:pPr>
      <w:r w:rsidRPr="0009099B">
        <w:rPr>
          <w:lang w:val="pt-PT"/>
        </w:rPr>
        <w:t>O potencial de repouso dessa célula é - 100 mV, e quando ocorre influxo (“para dentro” da célula) de íons Na</w:t>
      </w:r>
      <w:r w:rsidRPr="0009099B">
        <w:rPr>
          <w:vertAlign w:val="superscript"/>
          <w:lang w:val="pt-PT"/>
        </w:rPr>
        <w:t>+</w:t>
      </w:r>
      <w:r w:rsidRPr="0009099B">
        <w:rPr>
          <w:lang w:val="pt-PT"/>
        </w:rPr>
        <w:t xml:space="preserve"> e Ca</w:t>
      </w:r>
      <w:r w:rsidRPr="0009099B">
        <w:rPr>
          <w:vertAlign w:val="superscript"/>
          <w:lang w:val="pt-PT"/>
        </w:rPr>
        <w:t>2+</w:t>
      </w:r>
      <w:r w:rsidRPr="0009099B">
        <w:rPr>
          <w:lang w:val="pt-PT"/>
        </w:rPr>
        <w:t>, a polaridade celular pode atingir valores de até +10 mV, o que se denomina despolarização celular. A modificação no potencial de repouso pode disparar um potencial de ação quando a voltagem da membrana atinge o limiar de disparo que está representado na figura pela linha pontilhada. Contudo, a célula não pode se manter despolarizada, pois isso acarretaria a morte celular.</w:t>
      </w:r>
    </w:p>
    <w:p w:rsidR="0009099B" w:rsidRPr="0009099B" w:rsidRDefault="0009099B" w:rsidP="0009099B">
      <w:pPr>
        <w:pStyle w:val="Estilo843"/>
        <w:numPr>
          <w:ilvl w:val="0"/>
          <w:numId w:val="0"/>
        </w:numPr>
        <w:ind w:left="284"/>
        <w:rPr>
          <w:lang w:val="pt-PT"/>
        </w:rPr>
      </w:pPr>
      <w:r w:rsidRPr="0009099B">
        <w:rPr>
          <w:lang w:val="pt-PT"/>
        </w:rPr>
        <w:t>Assim, ocorre a repolarização celular, mecanismo que reverte a despolarização e retorna a célula ao potencial de repouso. Para tanto, há o efluxo (“para fora”) celular de íons K</w:t>
      </w:r>
      <w:r w:rsidRPr="0009099B">
        <w:rPr>
          <w:vertAlign w:val="superscript"/>
          <w:lang w:val="pt-PT"/>
        </w:rPr>
        <w:t>+</w:t>
      </w:r>
      <w:r w:rsidRPr="0009099B">
        <w:rPr>
          <w:lang w:val="pt-PT"/>
        </w:rPr>
        <w:t>.</w:t>
      </w:r>
    </w:p>
    <w:p w:rsidR="0009099B" w:rsidRPr="0009099B" w:rsidRDefault="0009099B" w:rsidP="0009099B">
      <w:pPr>
        <w:pStyle w:val="Estilo844"/>
        <w:rPr>
          <w:lang w:val="pt-PT"/>
        </w:rPr>
      </w:pPr>
    </w:p>
    <w:p w:rsidR="0009099B" w:rsidRPr="0009099B" w:rsidRDefault="0009099B" w:rsidP="0009099B">
      <w:pPr>
        <w:pStyle w:val="Estilo844"/>
        <w:rPr>
          <w:lang w:val="pt-PT"/>
        </w:rPr>
      </w:pPr>
      <w:r w:rsidRPr="0009099B">
        <w:rPr>
          <w:lang w:val="pt-PT"/>
        </w:rPr>
        <w:t>Qual das fases, presentes na figura, indica o processo de despolarização e repolarização celular, respectivamente?</w:t>
      </w:r>
    </w:p>
    <w:p w:rsidR="0009099B" w:rsidRPr="0009099B" w:rsidRDefault="0009099B" w:rsidP="0009099B">
      <w:pPr>
        <w:pStyle w:val="Estilo844"/>
        <w:rPr>
          <w:lang w:val="pt-PT"/>
        </w:rPr>
      </w:pPr>
    </w:p>
    <w:p w:rsidR="0009099B" w:rsidRPr="0009099B" w:rsidRDefault="0009099B" w:rsidP="0009099B">
      <w:pPr>
        <w:pStyle w:val="Estilo844"/>
        <w:rPr>
          <w:lang w:val="pt-PT"/>
        </w:rPr>
      </w:pPr>
      <w:r w:rsidRPr="0009099B">
        <w:rPr>
          <w:lang w:val="pt-PT"/>
        </w:rPr>
        <w:t xml:space="preserve">a) Fases 0 e 2.             </w:t>
      </w:r>
    </w:p>
    <w:p w:rsidR="0009099B" w:rsidRPr="0009099B" w:rsidRDefault="0009099B" w:rsidP="0009099B">
      <w:pPr>
        <w:pStyle w:val="Estilo844"/>
        <w:rPr>
          <w:lang w:val="pt-PT"/>
        </w:rPr>
      </w:pPr>
      <w:proofErr w:type="gramStart"/>
      <w:r w:rsidRPr="0009099B">
        <w:rPr>
          <w:lang w:val="pt-PT"/>
        </w:rPr>
        <w:t>b)  Fases</w:t>
      </w:r>
      <w:proofErr w:type="gramEnd"/>
      <w:r w:rsidRPr="0009099B">
        <w:rPr>
          <w:lang w:val="pt-PT"/>
        </w:rPr>
        <w:t xml:space="preserve"> 1 e 2.</w:t>
      </w:r>
    </w:p>
    <w:p w:rsidR="0009099B" w:rsidRPr="0009099B" w:rsidRDefault="0009099B" w:rsidP="0009099B">
      <w:pPr>
        <w:pStyle w:val="Estilo844"/>
        <w:rPr>
          <w:lang w:val="pt-PT"/>
        </w:rPr>
      </w:pPr>
      <w:r w:rsidRPr="0009099B">
        <w:rPr>
          <w:lang w:val="pt-PT"/>
        </w:rPr>
        <w:t xml:space="preserve">c) Fases 0 e 3              </w:t>
      </w:r>
    </w:p>
    <w:p w:rsidR="0009099B" w:rsidRPr="0009099B" w:rsidRDefault="0009099B" w:rsidP="0009099B">
      <w:pPr>
        <w:pStyle w:val="Estilo844"/>
        <w:rPr>
          <w:lang w:val="pt-PT"/>
        </w:rPr>
      </w:pPr>
      <w:proofErr w:type="gramStart"/>
      <w:r w:rsidRPr="0009099B">
        <w:rPr>
          <w:lang w:val="pt-PT"/>
        </w:rPr>
        <w:t>d)  Fases</w:t>
      </w:r>
      <w:proofErr w:type="gramEnd"/>
      <w:r w:rsidRPr="0009099B">
        <w:rPr>
          <w:lang w:val="pt-PT"/>
        </w:rPr>
        <w:t xml:space="preserve"> 2 e 0.</w:t>
      </w:r>
      <w:r w:rsidRPr="0009099B">
        <w:rPr>
          <w:lang w:val="pt-PT"/>
        </w:rPr>
        <w:tab/>
      </w:r>
    </w:p>
    <w:p w:rsidR="0009099B" w:rsidRDefault="0009099B" w:rsidP="0009099B">
      <w:pPr>
        <w:pStyle w:val="Estilo844"/>
        <w:rPr>
          <w:lang w:val="pt-PT"/>
        </w:rPr>
      </w:pPr>
      <w:r w:rsidRPr="0009099B">
        <w:rPr>
          <w:lang w:val="pt-PT"/>
        </w:rPr>
        <w:t>e) Fases 3 e 1.</w:t>
      </w:r>
    </w:p>
    <w:p w:rsidR="002C0830" w:rsidRPr="00BC5894" w:rsidRDefault="003310BB" w:rsidP="002C0830">
      <w:pPr>
        <w:pStyle w:val="Estilo840"/>
      </w:pPr>
      <w:r w:rsidRPr="00BC5894">
        <w:t>QUÍMICA</w:t>
      </w:r>
      <w:r w:rsidR="00F22266">
        <w:t xml:space="preserve"> – HUGO PEREIRA – HIDROCABORNETOS</w:t>
      </w:r>
    </w:p>
    <w:p w:rsidR="002C0830" w:rsidRPr="00BC5894" w:rsidRDefault="002C0830" w:rsidP="002C0830">
      <w:pPr>
        <w:pStyle w:val="Estilo825"/>
        <w:numPr>
          <w:ilvl w:val="0"/>
          <w:numId w:val="0"/>
        </w:numPr>
      </w:pPr>
    </w:p>
    <w:p w:rsidR="003310BB" w:rsidRPr="00BC5894" w:rsidRDefault="003310BB" w:rsidP="00A34B3C">
      <w:pPr>
        <w:pStyle w:val="Estilo804"/>
        <w:numPr>
          <w:ilvl w:val="0"/>
          <w:numId w:val="45"/>
        </w:numPr>
        <w:ind w:left="284" w:hanging="284"/>
      </w:pPr>
      <w:r w:rsidRPr="00A34B3C">
        <w:rPr>
          <w:shd w:val="clear" w:color="auto" w:fill="FFFFFF"/>
        </w:rPr>
        <w:t>As funções Oxigenadas são um dos 4 grupos funcionais dos compostos orgânicos. Os compostos que pertencem a essa função são formados por oxigênio, sendo os Aldeídos, as Cetonas, os Ácidos carboxílicos, os Ésteres, os Éteres, os Fenóis e os Álcoois.</w:t>
      </w:r>
    </w:p>
    <w:p w:rsidR="003310BB" w:rsidRPr="00BC5894" w:rsidRDefault="003310BB" w:rsidP="003310BB">
      <w:pPr>
        <w:pStyle w:val="Estilo843"/>
        <w:numPr>
          <w:ilvl w:val="0"/>
          <w:numId w:val="0"/>
        </w:numPr>
        <w:ind w:left="284"/>
      </w:pPr>
      <w:r w:rsidRPr="00BC5894">
        <w:t xml:space="preserve">Sendo assim, é possível inferir que o composto que pertence ao grupo dos álcoois é </w:t>
      </w:r>
    </w:p>
    <w:p w:rsidR="003310BB" w:rsidRPr="00BC5894" w:rsidRDefault="003310BB" w:rsidP="003310BB">
      <w:pPr>
        <w:pStyle w:val="Estilo843"/>
        <w:numPr>
          <w:ilvl w:val="0"/>
          <w:numId w:val="0"/>
        </w:numPr>
        <w:ind w:left="284"/>
      </w:pPr>
    </w:p>
    <w:p w:rsidR="003310BB" w:rsidRPr="00BC5894" w:rsidRDefault="003310BB" w:rsidP="003310BB">
      <w:pPr>
        <w:pStyle w:val="Estilo843"/>
        <w:numPr>
          <w:ilvl w:val="0"/>
          <w:numId w:val="0"/>
        </w:numPr>
        <w:ind w:left="284"/>
      </w:pPr>
      <w:r w:rsidRPr="00BC5894">
        <w:t xml:space="preserve">a) </w:t>
      </w:r>
    </w:p>
    <w:p w:rsidR="003310BB" w:rsidRPr="00BC5894" w:rsidRDefault="003310BB" w:rsidP="003310BB">
      <w:pPr>
        <w:pStyle w:val="Estilo844"/>
      </w:pPr>
      <w:r w:rsidRPr="00BC5894">
        <w:rPr>
          <w:noProof/>
        </w:rPr>
        <w:drawing>
          <wp:inline distT="0" distB="0" distL="0" distR="0" wp14:anchorId="71D3EF97" wp14:editId="6A9B7541">
            <wp:extent cx="1352550" cy="628650"/>
            <wp:effectExtent l="0" t="0" r="0" b="0"/>
            <wp:docPr id="1" name="Imagem 1" descr="https://s4.static.brasilescola.uol.com.br/img/2012/09/alcoo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4.static.brasilescola.uol.com.br/img/2012/09/alcoois.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12883" b="83491"/>
                    <a:stretch/>
                  </pic:blipFill>
                  <pic:spPr bwMode="auto">
                    <a:xfrm>
                      <a:off x="0" y="0"/>
                      <a:ext cx="1354210" cy="629421"/>
                    </a:xfrm>
                    <a:prstGeom prst="rect">
                      <a:avLst/>
                    </a:prstGeom>
                    <a:noFill/>
                    <a:ln>
                      <a:noFill/>
                    </a:ln>
                    <a:extLst>
                      <a:ext uri="{53640926-AAD7-44D8-BBD7-CCE9431645EC}">
                        <a14:shadowObscured xmlns:a14="http://schemas.microsoft.com/office/drawing/2010/main"/>
                      </a:ext>
                    </a:extLst>
                  </pic:spPr>
                </pic:pic>
              </a:graphicData>
            </a:graphic>
          </wp:inline>
        </w:drawing>
      </w:r>
    </w:p>
    <w:p w:rsidR="003310BB" w:rsidRPr="00BC5894" w:rsidRDefault="003310BB" w:rsidP="003310BB">
      <w:pPr>
        <w:pStyle w:val="Estilo844"/>
      </w:pPr>
    </w:p>
    <w:p w:rsidR="003310BB" w:rsidRPr="00BC5894" w:rsidRDefault="003310BB" w:rsidP="003310BB">
      <w:pPr>
        <w:pStyle w:val="Estilo843"/>
        <w:numPr>
          <w:ilvl w:val="0"/>
          <w:numId w:val="0"/>
        </w:numPr>
        <w:ind w:left="284"/>
      </w:pPr>
      <w:r w:rsidRPr="00BC5894">
        <w:t xml:space="preserve">b) </w:t>
      </w:r>
    </w:p>
    <w:p w:rsidR="00793874" w:rsidRDefault="00793874" w:rsidP="003310BB">
      <w:pPr>
        <w:pStyle w:val="Estilo843"/>
        <w:numPr>
          <w:ilvl w:val="0"/>
          <w:numId w:val="0"/>
        </w:numPr>
        <w:ind w:left="284" w:firstLine="424"/>
      </w:pPr>
    </w:p>
    <w:p w:rsidR="003310BB" w:rsidRPr="00BC5894" w:rsidRDefault="003310BB" w:rsidP="003310BB">
      <w:pPr>
        <w:pStyle w:val="Estilo843"/>
        <w:numPr>
          <w:ilvl w:val="0"/>
          <w:numId w:val="0"/>
        </w:numPr>
        <w:ind w:left="284" w:firstLine="424"/>
      </w:pPr>
      <w:r w:rsidRPr="00BC5894">
        <w:rPr>
          <w:noProof/>
          <w:lang w:eastAsia="pt-BR"/>
        </w:rPr>
        <w:drawing>
          <wp:inline distT="0" distB="0" distL="0" distR="0" wp14:anchorId="68EE3320" wp14:editId="152C3DC7">
            <wp:extent cx="1323975" cy="704850"/>
            <wp:effectExtent l="0" t="0" r="9525" b="0"/>
            <wp:docPr id="7" name="Imagem 7" descr="https://s4.static.brasilescola.uol.com.br/img/2012/09/alcoo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4.static.brasilescola.uol.com.br/img/2012/09/alcoois.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14724" t="18510" b="62980"/>
                    <a:stretch/>
                  </pic:blipFill>
                  <pic:spPr bwMode="auto">
                    <a:xfrm>
                      <a:off x="0" y="0"/>
                      <a:ext cx="1325600" cy="705715"/>
                    </a:xfrm>
                    <a:prstGeom prst="rect">
                      <a:avLst/>
                    </a:prstGeom>
                    <a:noFill/>
                    <a:ln>
                      <a:noFill/>
                    </a:ln>
                    <a:extLst>
                      <a:ext uri="{53640926-AAD7-44D8-BBD7-CCE9431645EC}">
                        <a14:shadowObscured xmlns:a14="http://schemas.microsoft.com/office/drawing/2010/main"/>
                      </a:ext>
                    </a:extLst>
                  </pic:spPr>
                </pic:pic>
              </a:graphicData>
            </a:graphic>
          </wp:inline>
        </w:drawing>
      </w:r>
    </w:p>
    <w:p w:rsidR="003310BB" w:rsidRDefault="003310BB" w:rsidP="003310BB">
      <w:pPr>
        <w:pStyle w:val="Estilo843"/>
        <w:numPr>
          <w:ilvl w:val="0"/>
          <w:numId w:val="0"/>
        </w:numPr>
        <w:ind w:left="284"/>
      </w:pPr>
    </w:p>
    <w:p w:rsidR="00793874" w:rsidRPr="00BC5894" w:rsidRDefault="00793874" w:rsidP="003310BB">
      <w:pPr>
        <w:pStyle w:val="Estilo843"/>
        <w:numPr>
          <w:ilvl w:val="0"/>
          <w:numId w:val="0"/>
        </w:numPr>
        <w:ind w:left="284"/>
      </w:pPr>
    </w:p>
    <w:p w:rsidR="003310BB" w:rsidRDefault="003310BB" w:rsidP="003310BB">
      <w:pPr>
        <w:pStyle w:val="Estilo843"/>
        <w:numPr>
          <w:ilvl w:val="0"/>
          <w:numId w:val="0"/>
        </w:numPr>
        <w:ind w:left="284"/>
      </w:pPr>
      <w:r w:rsidRPr="00BC5894">
        <w:t xml:space="preserve">c) </w:t>
      </w:r>
    </w:p>
    <w:p w:rsidR="00793874" w:rsidRPr="00BC5894" w:rsidRDefault="00793874" w:rsidP="003310BB">
      <w:pPr>
        <w:pStyle w:val="Estilo843"/>
        <w:numPr>
          <w:ilvl w:val="0"/>
          <w:numId w:val="0"/>
        </w:numPr>
        <w:ind w:left="284"/>
      </w:pPr>
    </w:p>
    <w:p w:rsidR="003310BB" w:rsidRPr="00BC5894" w:rsidRDefault="003310BB" w:rsidP="003310BB">
      <w:pPr>
        <w:pStyle w:val="Estilo843"/>
        <w:numPr>
          <w:ilvl w:val="0"/>
          <w:numId w:val="0"/>
        </w:numPr>
        <w:ind w:left="284" w:firstLine="283"/>
      </w:pPr>
      <w:r w:rsidRPr="00BC5894">
        <w:rPr>
          <w:noProof/>
          <w:lang w:eastAsia="pt-BR"/>
        </w:rPr>
        <w:drawing>
          <wp:inline distT="0" distB="0" distL="0" distR="0" wp14:anchorId="5D4AA507" wp14:editId="13A9DE0E">
            <wp:extent cx="1285875" cy="447675"/>
            <wp:effectExtent l="0" t="0" r="9525" b="9525"/>
            <wp:docPr id="9" name="Imagem 9" descr="https://s4.static.brasilescola.uol.com.br/img/2012/09/alcoo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4.static.brasilescola.uol.com.br/img/2012/09/alcoois.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17178" t="42024" b="46219"/>
                    <a:stretch/>
                  </pic:blipFill>
                  <pic:spPr bwMode="auto">
                    <a:xfrm>
                      <a:off x="0" y="0"/>
                      <a:ext cx="1287453" cy="448224"/>
                    </a:xfrm>
                    <a:prstGeom prst="rect">
                      <a:avLst/>
                    </a:prstGeom>
                    <a:noFill/>
                    <a:ln>
                      <a:noFill/>
                    </a:ln>
                    <a:extLst>
                      <a:ext uri="{53640926-AAD7-44D8-BBD7-CCE9431645EC}">
                        <a14:shadowObscured xmlns:a14="http://schemas.microsoft.com/office/drawing/2010/main"/>
                      </a:ext>
                    </a:extLst>
                  </pic:spPr>
                </pic:pic>
              </a:graphicData>
            </a:graphic>
          </wp:inline>
        </w:drawing>
      </w:r>
    </w:p>
    <w:p w:rsidR="003310BB" w:rsidRPr="00BC5894" w:rsidRDefault="003310BB" w:rsidP="003310BB">
      <w:pPr>
        <w:pStyle w:val="Estilo844"/>
      </w:pPr>
    </w:p>
    <w:p w:rsidR="003310BB" w:rsidRPr="00BC5894" w:rsidRDefault="003310BB" w:rsidP="003310BB">
      <w:pPr>
        <w:pStyle w:val="Estilo844"/>
      </w:pPr>
      <w:r w:rsidRPr="00BC5894">
        <w:t>d)</w:t>
      </w:r>
    </w:p>
    <w:p w:rsidR="003310BB" w:rsidRPr="00BC5894" w:rsidRDefault="003310BB" w:rsidP="003310BB">
      <w:pPr>
        <w:pStyle w:val="Estilo843"/>
        <w:numPr>
          <w:ilvl w:val="0"/>
          <w:numId w:val="0"/>
        </w:numPr>
        <w:ind w:left="284" w:firstLine="283"/>
      </w:pPr>
      <w:r w:rsidRPr="00BC5894">
        <w:rPr>
          <w:noProof/>
          <w:lang w:eastAsia="pt-BR"/>
        </w:rPr>
        <w:drawing>
          <wp:inline distT="0" distB="0" distL="0" distR="0" wp14:anchorId="76B870C3" wp14:editId="1CCAD317">
            <wp:extent cx="1285874" cy="714375"/>
            <wp:effectExtent l="0" t="0" r="0" b="0"/>
            <wp:docPr id="10" name="Imagem 10" descr="https://s4.static.brasilescola.uol.com.br/img/2012/09/alcoo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4.static.brasilescola.uol.com.br/img/2012/09/alcoois.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17178" t="56031" b="25208"/>
                    <a:stretch/>
                  </pic:blipFill>
                  <pic:spPr bwMode="auto">
                    <a:xfrm>
                      <a:off x="0" y="0"/>
                      <a:ext cx="1287453" cy="715252"/>
                    </a:xfrm>
                    <a:prstGeom prst="rect">
                      <a:avLst/>
                    </a:prstGeom>
                    <a:noFill/>
                    <a:ln>
                      <a:noFill/>
                    </a:ln>
                    <a:extLst>
                      <a:ext uri="{53640926-AAD7-44D8-BBD7-CCE9431645EC}">
                        <a14:shadowObscured xmlns:a14="http://schemas.microsoft.com/office/drawing/2010/main"/>
                      </a:ext>
                    </a:extLst>
                  </pic:spPr>
                </pic:pic>
              </a:graphicData>
            </a:graphic>
          </wp:inline>
        </w:drawing>
      </w:r>
    </w:p>
    <w:p w:rsidR="003310BB" w:rsidRPr="00BC5894" w:rsidRDefault="003310BB" w:rsidP="003310BB">
      <w:pPr>
        <w:pStyle w:val="Estilo844"/>
      </w:pPr>
    </w:p>
    <w:p w:rsidR="003310BB" w:rsidRPr="00BC5894" w:rsidRDefault="003310BB" w:rsidP="003310BB">
      <w:pPr>
        <w:pStyle w:val="Estilo844"/>
      </w:pPr>
      <w:r w:rsidRPr="00BC5894">
        <w:t xml:space="preserve">e) </w:t>
      </w:r>
    </w:p>
    <w:p w:rsidR="003310BB" w:rsidRPr="00BC5894" w:rsidRDefault="003310BB" w:rsidP="003310BB">
      <w:pPr>
        <w:pStyle w:val="Estilo843"/>
        <w:numPr>
          <w:ilvl w:val="0"/>
          <w:numId w:val="0"/>
        </w:numPr>
        <w:ind w:left="284" w:firstLine="283"/>
      </w:pPr>
      <w:r w:rsidRPr="00BC5894">
        <w:rPr>
          <w:noProof/>
          <w:lang w:eastAsia="pt-BR"/>
        </w:rPr>
        <w:drawing>
          <wp:inline distT="0" distB="0" distL="0" distR="0" wp14:anchorId="2C10E2B6" wp14:editId="1ED6334A">
            <wp:extent cx="1371600" cy="969418"/>
            <wp:effectExtent l="0" t="0" r="0" b="2540"/>
            <wp:docPr id="11" name="Imagem 11" descr="https://s4.static.brasilescola.uol.com.br/img/2012/09/alcoo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4.static.brasilescola.uol.com.br/img/2012/09/alcoois.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11656" t="74542"/>
                    <a:stretch/>
                  </pic:blipFill>
                  <pic:spPr bwMode="auto">
                    <a:xfrm>
                      <a:off x="0" y="0"/>
                      <a:ext cx="1371600" cy="969418"/>
                    </a:xfrm>
                    <a:prstGeom prst="rect">
                      <a:avLst/>
                    </a:prstGeom>
                    <a:noFill/>
                    <a:ln>
                      <a:noFill/>
                    </a:ln>
                    <a:extLst>
                      <a:ext uri="{53640926-AAD7-44D8-BBD7-CCE9431645EC}">
                        <a14:shadowObscured xmlns:a14="http://schemas.microsoft.com/office/drawing/2010/main"/>
                      </a:ext>
                    </a:extLst>
                  </pic:spPr>
                </pic:pic>
              </a:graphicData>
            </a:graphic>
          </wp:inline>
        </w:drawing>
      </w:r>
    </w:p>
    <w:p w:rsidR="003310BB" w:rsidRPr="00BC5894" w:rsidRDefault="003310BB" w:rsidP="003310BB">
      <w:pPr>
        <w:jc w:val="both"/>
        <w:rPr>
          <w:rFonts w:ascii="Tahoma" w:hAnsi="Tahoma" w:cs="Tahoma"/>
          <w:sz w:val="18"/>
          <w:szCs w:val="18"/>
        </w:rPr>
      </w:pPr>
    </w:p>
    <w:p w:rsidR="003310BB" w:rsidRPr="00BC5894" w:rsidRDefault="003310BB" w:rsidP="003310BB">
      <w:pPr>
        <w:pStyle w:val="Estilo843"/>
      </w:pPr>
      <w:r w:rsidRPr="00BC5894">
        <w:t>Abaixo temos a estrutura de dois aldeídos que fazem parte da composição do perfume mais revolucionário da história, o Channel n. 5.</w:t>
      </w:r>
    </w:p>
    <w:p w:rsidR="003310BB" w:rsidRPr="00BC5894" w:rsidRDefault="003310BB" w:rsidP="003310BB">
      <w:pPr>
        <w:pStyle w:val="NormalWeb"/>
        <w:shd w:val="clear" w:color="auto" w:fill="FFFFFF"/>
        <w:jc w:val="center"/>
        <w:rPr>
          <w:rFonts w:ascii="Tahoma" w:hAnsi="Tahoma" w:cs="Tahoma"/>
          <w:sz w:val="18"/>
          <w:szCs w:val="18"/>
        </w:rPr>
      </w:pPr>
      <w:r w:rsidRPr="00BC5894">
        <w:rPr>
          <w:rFonts w:ascii="Tahoma" w:hAnsi="Tahoma" w:cs="Tahoma"/>
          <w:noProof/>
          <w:sz w:val="18"/>
          <w:szCs w:val="18"/>
        </w:rPr>
        <w:drawing>
          <wp:inline distT="0" distB="0" distL="0" distR="0" wp14:anchorId="1A7A6930" wp14:editId="65221EF7">
            <wp:extent cx="3088005" cy="963930"/>
            <wp:effectExtent l="0" t="0" r="0" b="7620"/>
            <wp:docPr id="3" name="Imagem 3" descr="https://s4.static.brasilescola.uol.com.br/img/2012/09/aldeidos-presentes-no-perfume-chann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4.static.brasilescola.uol.com.br/img/2012/09/aldeidos-presentes-no-perfume-channel.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88005" cy="963930"/>
                    </a:xfrm>
                    <a:prstGeom prst="rect">
                      <a:avLst/>
                    </a:prstGeom>
                    <a:noFill/>
                    <a:ln>
                      <a:noFill/>
                    </a:ln>
                  </pic:spPr>
                </pic:pic>
              </a:graphicData>
            </a:graphic>
          </wp:inline>
        </w:drawing>
      </w:r>
    </w:p>
    <w:p w:rsidR="003310BB" w:rsidRPr="00BC5894" w:rsidRDefault="003310BB" w:rsidP="003310BB">
      <w:pPr>
        <w:pStyle w:val="Estilo844"/>
      </w:pPr>
      <w:r w:rsidRPr="00BC5894">
        <w:t xml:space="preserve">Sendo, a função orgânica presente no composto acima é um </w:t>
      </w:r>
    </w:p>
    <w:p w:rsidR="003310BB" w:rsidRPr="00BC5894" w:rsidRDefault="003310BB" w:rsidP="003310BB">
      <w:pPr>
        <w:pStyle w:val="Estilo844"/>
      </w:pPr>
    </w:p>
    <w:p w:rsidR="003310BB" w:rsidRPr="00BC5894" w:rsidRDefault="003310BB" w:rsidP="003310BB">
      <w:pPr>
        <w:pStyle w:val="Estilo844"/>
      </w:pPr>
      <w:r w:rsidRPr="00BC5894">
        <w:t xml:space="preserve">a) álcool </w:t>
      </w:r>
    </w:p>
    <w:p w:rsidR="003310BB" w:rsidRPr="00BC5894" w:rsidRDefault="003310BB" w:rsidP="003310BB">
      <w:pPr>
        <w:pStyle w:val="Estilo844"/>
      </w:pPr>
      <w:r w:rsidRPr="00BC5894">
        <w:t>b) fenol</w:t>
      </w:r>
    </w:p>
    <w:p w:rsidR="003310BB" w:rsidRPr="00BC5894" w:rsidRDefault="003310BB" w:rsidP="003310BB">
      <w:pPr>
        <w:pStyle w:val="Estilo844"/>
      </w:pPr>
      <w:r w:rsidRPr="00BC5894">
        <w:t>c) aldeído</w:t>
      </w:r>
    </w:p>
    <w:p w:rsidR="003310BB" w:rsidRPr="00BC5894" w:rsidRDefault="003310BB" w:rsidP="003310BB">
      <w:pPr>
        <w:pStyle w:val="Estilo844"/>
      </w:pPr>
      <w:r w:rsidRPr="00BC5894">
        <w:t>d) éter</w:t>
      </w:r>
    </w:p>
    <w:p w:rsidR="003310BB" w:rsidRPr="00BC5894" w:rsidRDefault="003310BB" w:rsidP="003310BB">
      <w:pPr>
        <w:pStyle w:val="Estilo844"/>
      </w:pPr>
      <w:r w:rsidRPr="00BC5894">
        <w:t>e) éster</w:t>
      </w:r>
    </w:p>
    <w:p w:rsidR="003310BB" w:rsidRDefault="003310BB" w:rsidP="003310BB">
      <w:pPr>
        <w:pStyle w:val="NormalWeb"/>
        <w:shd w:val="clear" w:color="auto" w:fill="FFFFFF"/>
        <w:jc w:val="both"/>
        <w:rPr>
          <w:rFonts w:ascii="Tahoma" w:hAnsi="Tahoma" w:cs="Tahoma"/>
          <w:sz w:val="18"/>
          <w:szCs w:val="18"/>
        </w:rPr>
      </w:pPr>
    </w:p>
    <w:p w:rsidR="00DA3BF1" w:rsidRPr="00BC5894" w:rsidRDefault="00DA3BF1" w:rsidP="003310BB">
      <w:pPr>
        <w:pStyle w:val="NormalWeb"/>
        <w:shd w:val="clear" w:color="auto" w:fill="FFFFFF"/>
        <w:jc w:val="both"/>
        <w:rPr>
          <w:rFonts w:ascii="Tahoma" w:hAnsi="Tahoma" w:cs="Tahoma"/>
          <w:sz w:val="18"/>
          <w:szCs w:val="18"/>
        </w:rPr>
      </w:pPr>
    </w:p>
    <w:p w:rsidR="003310BB" w:rsidRPr="00BC5894" w:rsidRDefault="003310BB" w:rsidP="003310BB">
      <w:pPr>
        <w:pStyle w:val="Estilo843"/>
        <w:rPr>
          <w:shd w:val="clear" w:color="auto" w:fill="FFFFFF"/>
        </w:rPr>
      </w:pPr>
      <w:r w:rsidRPr="00BC5894">
        <w:rPr>
          <w:shd w:val="clear" w:color="auto" w:fill="FFFFFF"/>
        </w:rPr>
        <w:t>“O bom uísque se conhece no dia seguinte”. “Essa tequila você pode beber sem medo do dia seguinte”. Essas frases, comuns em propagandas de bebidas alcoólicas, referem-se à dor de cabeça que algumas bebidas causam. A principal responsável por ela é a substância chamada etanal (CH</w:t>
      </w:r>
      <w:r w:rsidRPr="00BC5894">
        <w:rPr>
          <w:shd w:val="clear" w:color="auto" w:fill="FFFFFF"/>
          <w:vertAlign w:val="subscript"/>
        </w:rPr>
        <w:t>3</w:t>
      </w:r>
      <w:r w:rsidRPr="00BC5894">
        <w:rPr>
          <w:shd w:val="clear" w:color="auto" w:fill="FFFFFF"/>
        </w:rPr>
        <w:t xml:space="preserve">-COH). </w:t>
      </w:r>
    </w:p>
    <w:p w:rsidR="003310BB" w:rsidRPr="00BC5894" w:rsidRDefault="003310BB" w:rsidP="003310BB">
      <w:pPr>
        <w:pStyle w:val="Estilo844"/>
        <w:rPr>
          <w:shd w:val="clear" w:color="auto" w:fill="FFFFFF"/>
        </w:rPr>
      </w:pPr>
    </w:p>
    <w:p w:rsidR="003310BB" w:rsidRPr="00BC5894" w:rsidRDefault="003310BB" w:rsidP="003310BB">
      <w:pPr>
        <w:pStyle w:val="Estilo844"/>
        <w:rPr>
          <w:shd w:val="clear" w:color="auto" w:fill="FFFFFF"/>
        </w:rPr>
      </w:pPr>
      <w:r w:rsidRPr="00BC5894">
        <w:rPr>
          <w:shd w:val="clear" w:color="auto" w:fill="FFFFFF"/>
        </w:rPr>
        <w:t xml:space="preserve">Sendo assim, a função química dessa substância é o (a) </w:t>
      </w:r>
    </w:p>
    <w:p w:rsidR="003310BB" w:rsidRPr="00BC5894" w:rsidRDefault="003310BB" w:rsidP="003310BB">
      <w:pPr>
        <w:pStyle w:val="Estilo844"/>
        <w:rPr>
          <w:shd w:val="clear" w:color="auto" w:fill="FFFFFF"/>
        </w:rPr>
      </w:pPr>
    </w:p>
    <w:p w:rsidR="003310BB" w:rsidRPr="00BC5894" w:rsidRDefault="003310BB" w:rsidP="003310BB">
      <w:pPr>
        <w:pStyle w:val="Estilo844"/>
        <w:rPr>
          <w:shd w:val="clear" w:color="auto" w:fill="FFFFFF"/>
        </w:rPr>
      </w:pPr>
      <w:r w:rsidRPr="00BC5894">
        <w:rPr>
          <w:shd w:val="clear" w:color="auto" w:fill="FFFFFF"/>
        </w:rPr>
        <w:t xml:space="preserve">a) álcool. </w:t>
      </w:r>
    </w:p>
    <w:p w:rsidR="003310BB" w:rsidRPr="00BC5894" w:rsidRDefault="003310BB" w:rsidP="003310BB">
      <w:pPr>
        <w:pStyle w:val="Estilo844"/>
      </w:pPr>
      <w:r w:rsidRPr="00BC5894">
        <w:t>b) aldeído.</w:t>
      </w:r>
    </w:p>
    <w:p w:rsidR="003310BB" w:rsidRPr="00BC5894" w:rsidRDefault="003310BB" w:rsidP="003310BB">
      <w:pPr>
        <w:pStyle w:val="Estilo844"/>
      </w:pPr>
      <w:r w:rsidRPr="00BC5894">
        <w:t>c) éter.</w:t>
      </w:r>
    </w:p>
    <w:p w:rsidR="003310BB" w:rsidRPr="00BC5894" w:rsidRDefault="003310BB" w:rsidP="003310BB">
      <w:pPr>
        <w:pStyle w:val="Estilo844"/>
      </w:pPr>
      <w:r w:rsidRPr="00BC5894">
        <w:t>d) cetona.</w:t>
      </w:r>
    </w:p>
    <w:p w:rsidR="003310BB" w:rsidRPr="00BC5894" w:rsidRDefault="003310BB" w:rsidP="003310BB">
      <w:pPr>
        <w:pStyle w:val="Estilo844"/>
      </w:pPr>
      <w:r w:rsidRPr="00BC5894">
        <w:t>e) éster.</w:t>
      </w:r>
    </w:p>
    <w:p w:rsidR="003310BB" w:rsidRPr="00BC5894" w:rsidRDefault="003310BB" w:rsidP="003310BB">
      <w:pPr>
        <w:pStyle w:val="NormalWeb"/>
        <w:shd w:val="clear" w:color="auto" w:fill="FFFFFF"/>
        <w:jc w:val="both"/>
        <w:rPr>
          <w:rFonts w:ascii="Tahoma" w:hAnsi="Tahoma" w:cs="Tahoma"/>
          <w:sz w:val="18"/>
          <w:szCs w:val="18"/>
        </w:rPr>
      </w:pPr>
    </w:p>
    <w:p w:rsidR="003310BB" w:rsidRPr="00BC5894" w:rsidRDefault="003310BB" w:rsidP="003310BB">
      <w:pPr>
        <w:pStyle w:val="Estilo843"/>
      </w:pPr>
      <w:r w:rsidRPr="00BC5894">
        <w:t>Essa função orgânica com poucos átomos de carbono na cadeia possuem odores desagradáveis, porém, algumas alto peso molecular têm odores agradáveis e são usados na fabricação de perfumes, cosméticos, sabões. O citral tem forte sabor de limão, sendo usado como aromatizante cítrico.</w:t>
      </w:r>
    </w:p>
    <w:p w:rsidR="003310BB" w:rsidRPr="00BC5894" w:rsidRDefault="003310BB" w:rsidP="003310BB">
      <w:pPr>
        <w:pStyle w:val="NormalWeb"/>
        <w:shd w:val="clear" w:color="auto" w:fill="FFFFFF"/>
        <w:jc w:val="center"/>
        <w:rPr>
          <w:rFonts w:ascii="Tahoma" w:hAnsi="Tahoma" w:cs="Tahoma"/>
          <w:sz w:val="18"/>
          <w:szCs w:val="18"/>
        </w:rPr>
      </w:pPr>
      <w:r w:rsidRPr="00BC5894">
        <w:rPr>
          <w:rFonts w:ascii="Tahoma" w:hAnsi="Tahoma" w:cs="Tahoma"/>
          <w:noProof/>
          <w:sz w:val="18"/>
          <w:szCs w:val="18"/>
        </w:rPr>
        <w:drawing>
          <wp:inline distT="0" distB="0" distL="0" distR="0" wp14:anchorId="690AE356" wp14:editId="61C052E0">
            <wp:extent cx="2638425" cy="710643"/>
            <wp:effectExtent l="0" t="0" r="0" b="0"/>
            <wp:docPr id="6" name="Imagem 6" descr="https://s1.static.brasilescola.uol.com.br/be/conteudo/images/citr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1.static.brasilescola.uol.com.br/be/conteudo/images/citral.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68988" cy="718875"/>
                    </a:xfrm>
                    <a:prstGeom prst="rect">
                      <a:avLst/>
                    </a:prstGeom>
                    <a:noFill/>
                    <a:ln>
                      <a:noFill/>
                    </a:ln>
                  </pic:spPr>
                </pic:pic>
              </a:graphicData>
            </a:graphic>
          </wp:inline>
        </w:drawing>
      </w:r>
    </w:p>
    <w:p w:rsidR="003310BB" w:rsidRPr="00BC5894" w:rsidRDefault="003310BB" w:rsidP="003310BB">
      <w:pPr>
        <w:pStyle w:val="Estilo844"/>
      </w:pPr>
    </w:p>
    <w:p w:rsidR="003310BB" w:rsidRPr="00BC5894" w:rsidRDefault="003310BB" w:rsidP="003310BB">
      <w:pPr>
        <w:pStyle w:val="Estilo844"/>
      </w:pPr>
      <w:r w:rsidRPr="00BC5894">
        <w:t>Desta forma, é possível inferir que o citral apresenta uma função orgânica chamada de</w:t>
      </w:r>
    </w:p>
    <w:p w:rsidR="003310BB" w:rsidRPr="00BC5894" w:rsidRDefault="003310BB" w:rsidP="003310BB">
      <w:pPr>
        <w:pStyle w:val="Estilo844"/>
      </w:pPr>
    </w:p>
    <w:p w:rsidR="003310BB" w:rsidRPr="00BC5894" w:rsidRDefault="003310BB" w:rsidP="003310BB">
      <w:pPr>
        <w:pStyle w:val="Estilo844"/>
      </w:pPr>
      <w:r w:rsidRPr="00BC5894">
        <w:t xml:space="preserve">a) aldeído </w:t>
      </w:r>
    </w:p>
    <w:p w:rsidR="003310BB" w:rsidRPr="00BC5894" w:rsidRDefault="003310BB" w:rsidP="003310BB">
      <w:pPr>
        <w:pStyle w:val="Estilo844"/>
      </w:pPr>
      <w:r w:rsidRPr="00BC5894">
        <w:t>b) amina</w:t>
      </w:r>
    </w:p>
    <w:p w:rsidR="003310BB" w:rsidRPr="00BC5894" w:rsidRDefault="003310BB" w:rsidP="003310BB">
      <w:pPr>
        <w:pStyle w:val="Estilo844"/>
      </w:pPr>
      <w:r w:rsidRPr="00BC5894">
        <w:t>c) amida</w:t>
      </w:r>
    </w:p>
    <w:p w:rsidR="003310BB" w:rsidRPr="00BC5894" w:rsidRDefault="003310BB" w:rsidP="003310BB">
      <w:pPr>
        <w:pStyle w:val="Estilo844"/>
      </w:pPr>
      <w:r w:rsidRPr="00BC5894">
        <w:t>d) nitrila</w:t>
      </w:r>
    </w:p>
    <w:p w:rsidR="003310BB" w:rsidRPr="00BC5894" w:rsidRDefault="003310BB" w:rsidP="003310BB">
      <w:pPr>
        <w:pStyle w:val="Estilo844"/>
      </w:pPr>
      <w:r w:rsidRPr="00BC5894">
        <w:t>e) álcool</w:t>
      </w:r>
    </w:p>
    <w:p w:rsidR="003310BB" w:rsidRDefault="003310BB" w:rsidP="003310BB">
      <w:pPr>
        <w:pStyle w:val="Estilo844"/>
      </w:pPr>
    </w:p>
    <w:p w:rsidR="00793874" w:rsidRPr="00BC5894" w:rsidRDefault="00793874" w:rsidP="003310BB">
      <w:pPr>
        <w:pStyle w:val="Estilo844"/>
      </w:pPr>
    </w:p>
    <w:p w:rsidR="003310BB" w:rsidRPr="00BC5894" w:rsidRDefault="003310BB" w:rsidP="003310BB">
      <w:pPr>
        <w:pStyle w:val="Estilo843"/>
        <w:rPr>
          <w:shd w:val="clear" w:color="auto" w:fill="FFFFFF"/>
        </w:rPr>
      </w:pPr>
      <w:r w:rsidRPr="00BC5894">
        <w:rPr>
          <w:shd w:val="clear" w:color="auto" w:fill="FFFFFF"/>
        </w:rPr>
        <w:lastRenderedPageBreak/>
        <w:t>O etanol (CH</w:t>
      </w:r>
      <w:r w:rsidRPr="00BC5894">
        <w:rPr>
          <w:shd w:val="clear" w:color="auto" w:fill="FFFFFF"/>
          <w:vertAlign w:val="subscript"/>
        </w:rPr>
        <w:t>3</w:t>
      </w:r>
      <w:r w:rsidRPr="00BC5894">
        <w:rPr>
          <w:shd w:val="clear" w:color="auto" w:fill="FFFFFF"/>
        </w:rPr>
        <w:t>CH</w:t>
      </w:r>
      <w:r w:rsidRPr="00BC5894">
        <w:rPr>
          <w:shd w:val="clear" w:color="auto" w:fill="FFFFFF"/>
          <w:vertAlign w:val="subscript"/>
        </w:rPr>
        <w:t>2</w:t>
      </w:r>
      <w:r w:rsidRPr="00BC5894">
        <w:rPr>
          <w:shd w:val="clear" w:color="auto" w:fill="FFFFFF"/>
        </w:rPr>
        <w:t>OH), pode ser obtido a partir do processamento e fermentação de cana de açúcar, milho, beterraba e batata, entre outros. Na indústria sucroalcooleira brasileira, a cana é a matéria-prima mais utilizada e pode ter dois destinos: produção de açúcar ou etanol.</w:t>
      </w:r>
    </w:p>
    <w:p w:rsidR="003310BB" w:rsidRPr="00BC5894" w:rsidRDefault="003310BB" w:rsidP="003310BB">
      <w:pPr>
        <w:pStyle w:val="Estilo844"/>
        <w:rPr>
          <w:shd w:val="clear" w:color="auto" w:fill="FFFFFF"/>
        </w:rPr>
      </w:pPr>
    </w:p>
    <w:p w:rsidR="003310BB" w:rsidRPr="00BC5894" w:rsidRDefault="003310BB" w:rsidP="003310BB">
      <w:pPr>
        <w:pStyle w:val="Estilo844"/>
        <w:rPr>
          <w:shd w:val="clear" w:color="auto" w:fill="FFFFFF"/>
        </w:rPr>
      </w:pPr>
      <w:r w:rsidRPr="00BC5894">
        <w:rPr>
          <w:shd w:val="clear" w:color="auto" w:fill="FFFFFF"/>
        </w:rPr>
        <w:t>Sendo assim, a função orgânica que o etanol pertence é o (a)</w:t>
      </w:r>
    </w:p>
    <w:p w:rsidR="003310BB" w:rsidRPr="00BC5894" w:rsidRDefault="003310BB" w:rsidP="003310BB">
      <w:pPr>
        <w:pStyle w:val="Estilo844"/>
        <w:rPr>
          <w:shd w:val="clear" w:color="auto" w:fill="FFFFFF"/>
        </w:rPr>
      </w:pPr>
    </w:p>
    <w:p w:rsidR="003310BB" w:rsidRPr="00BC5894" w:rsidRDefault="003310BB" w:rsidP="003310BB">
      <w:pPr>
        <w:pStyle w:val="Estilo844"/>
        <w:rPr>
          <w:shd w:val="clear" w:color="auto" w:fill="FFFFFF"/>
        </w:rPr>
      </w:pPr>
      <w:r w:rsidRPr="00BC5894">
        <w:rPr>
          <w:shd w:val="clear" w:color="auto" w:fill="FFFFFF"/>
        </w:rPr>
        <w:t>a) fenol</w:t>
      </w:r>
    </w:p>
    <w:p w:rsidR="003310BB" w:rsidRPr="00BC5894" w:rsidRDefault="003310BB" w:rsidP="003310BB">
      <w:pPr>
        <w:pStyle w:val="Estilo844"/>
        <w:rPr>
          <w:shd w:val="clear" w:color="auto" w:fill="FFFFFF"/>
        </w:rPr>
      </w:pPr>
      <w:r w:rsidRPr="00BC5894">
        <w:rPr>
          <w:shd w:val="clear" w:color="auto" w:fill="FFFFFF"/>
        </w:rPr>
        <w:t>b) álcool</w:t>
      </w:r>
    </w:p>
    <w:p w:rsidR="003310BB" w:rsidRPr="00BC5894" w:rsidRDefault="003310BB" w:rsidP="003310BB">
      <w:pPr>
        <w:pStyle w:val="Estilo844"/>
        <w:rPr>
          <w:shd w:val="clear" w:color="auto" w:fill="FFFFFF"/>
        </w:rPr>
      </w:pPr>
      <w:r w:rsidRPr="00BC5894">
        <w:rPr>
          <w:shd w:val="clear" w:color="auto" w:fill="FFFFFF"/>
        </w:rPr>
        <w:t>c) cetona</w:t>
      </w:r>
    </w:p>
    <w:p w:rsidR="003310BB" w:rsidRPr="00BC5894" w:rsidRDefault="003310BB" w:rsidP="003310BB">
      <w:pPr>
        <w:pStyle w:val="Estilo844"/>
        <w:rPr>
          <w:shd w:val="clear" w:color="auto" w:fill="FFFFFF"/>
        </w:rPr>
      </w:pPr>
      <w:r w:rsidRPr="00BC5894">
        <w:rPr>
          <w:shd w:val="clear" w:color="auto" w:fill="FFFFFF"/>
        </w:rPr>
        <w:t>d) éter</w:t>
      </w:r>
    </w:p>
    <w:p w:rsidR="003310BB" w:rsidRPr="00BC5894" w:rsidRDefault="003310BB" w:rsidP="003310BB">
      <w:pPr>
        <w:pStyle w:val="Estilo844"/>
      </w:pPr>
      <w:r w:rsidRPr="00BC5894">
        <w:rPr>
          <w:shd w:val="clear" w:color="auto" w:fill="FFFFFF"/>
        </w:rPr>
        <w:t>e) ácido carboxílico</w:t>
      </w:r>
    </w:p>
    <w:p w:rsidR="00CA4F99" w:rsidRPr="00BC5894" w:rsidRDefault="00CA4F99" w:rsidP="003310BB">
      <w:pPr>
        <w:pStyle w:val="Estilo844"/>
      </w:pPr>
    </w:p>
    <w:p w:rsidR="00B64142" w:rsidRPr="00BC5894" w:rsidRDefault="00B64142" w:rsidP="003310BB">
      <w:pPr>
        <w:pStyle w:val="Estilo844"/>
        <w:rPr>
          <w:sz w:val="20"/>
          <w:szCs w:val="20"/>
        </w:rPr>
      </w:pPr>
    </w:p>
    <w:p w:rsidR="00501700" w:rsidRPr="00BC5894" w:rsidRDefault="00501700" w:rsidP="00501700">
      <w:pPr>
        <w:pStyle w:val="Estilo840"/>
      </w:pPr>
      <w:r w:rsidRPr="00BC5894">
        <w:t>QUÍMICA</w:t>
      </w:r>
      <w:r>
        <w:t xml:space="preserve"> – </w:t>
      </w:r>
      <w:r>
        <w:t>MATEMÁTICA</w:t>
      </w:r>
      <w:r>
        <w:t xml:space="preserve"> – </w:t>
      </w:r>
      <w:r>
        <w:t>OPERAÇÃO COM ARCOS</w:t>
      </w:r>
    </w:p>
    <w:p w:rsidR="00B64142" w:rsidRDefault="00B64142" w:rsidP="003310BB">
      <w:pPr>
        <w:pStyle w:val="Estilo844"/>
      </w:pPr>
    </w:p>
    <w:p w:rsidR="00501700" w:rsidRPr="00012C4C" w:rsidRDefault="00501700" w:rsidP="00501700">
      <w:pPr>
        <w:pStyle w:val="Estilo804"/>
        <w:numPr>
          <w:ilvl w:val="0"/>
          <w:numId w:val="40"/>
        </w:numPr>
        <w:ind w:left="360"/>
        <w:rPr>
          <w:szCs w:val="19"/>
        </w:rPr>
      </w:pPr>
      <w:r w:rsidRPr="00012C4C">
        <w:rPr>
          <w:szCs w:val="19"/>
        </w:rPr>
        <w:t xml:space="preserve">A figura abaixo exibe o triângulo retângulo </w:t>
      </w:r>
      <w:r w:rsidRPr="00B8409E">
        <w:rPr>
          <w:noProof/>
          <w:position w:val="-8"/>
        </w:rPr>
        <w:object w:dxaOrig="5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4.25pt" o:ole="">
            <v:imagedata r:id="rId19" o:title=""/>
          </v:shape>
          <o:OLEObject Type="Embed" ProgID="Equation.DSMT4" ShapeID="_x0000_i1025" DrawAspect="Content" ObjectID="_1648221635" r:id="rId20"/>
        </w:object>
      </w:r>
      <w:r w:rsidRPr="00012C4C">
        <w:rPr>
          <w:szCs w:val="19"/>
        </w:rPr>
        <w:t xml:space="preserve"> em que </w:t>
      </w:r>
      <w:r w:rsidRPr="00B8409E">
        <w:rPr>
          <w:noProof/>
          <w:position w:val="-6"/>
        </w:rPr>
        <w:object w:dxaOrig="1420" w:dyaOrig="260">
          <v:shape id="_x0000_i1026" type="#_x0000_t75" style="width:71.25pt;height:12.75pt" o:ole="">
            <v:imagedata r:id="rId21" o:title=""/>
          </v:shape>
          <o:OLEObject Type="Embed" ProgID="Equation.DSMT4" ShapeID="_x0000_i1026" DrawAspect="Content" ObjectID="_1648221636" r:id="rId22"/>
        </w:object>
      </w:r>
      <w:r w:rsidRPr="00B8409E">
        <w:t xml:space="preserve"> </w:t>
      </w:r>
      <w:r w:rsidRPr="00012C4C">
        <w:rPr>
          <w:szCs w:val="19"/>
        </w:rPr>
        <w:t xml:space="preserve">Então, </w:t>
      </w:r>
      <w:r w:rsidRPr="00B8409E">
        <w:rPr>
          <w:noProof/>
          <w:position w:val="-10"/>
        </w:rPr>
        <w:object w:dxaOrig="340" w:dyaOrig="300">
          <v:shape id="_x0000_i1027" type="#_x0000_t75" style="width:17.25pt;height:15pt" o:ole="">
            <v:imagedata r:id="rId23" o:title=""/>
          </v:shape>
          <o:OLEObject Type="Embed" ProgID="Equation.DSMT4" ShapeID="_x0000_i1027" DrawAspect="Content" ObjectID="_1648221637" r:id="rId24"/>
        </w:object>
      </w:r>
      <w:r w:rsidRPr="00B8409E">
        <w:t xml:space="preserve"> </w:t>
      </w:r>
      <w:r w:rsidRPr="00012C4C">
        <w:rPr>
          <w:szCs w:val="19"/>
        </w:rPr>
        <w:t>é igual a</w:t>
      </w:r>
    </w:p>
    <w:p w:rsidR="00501700" w:rsidRPr="00012C4C" w:rsidRDefault="00501700" w:rsidP="00501700">
      <w:pPr>
        <w:autoSpaceDE w:val="0"/>
        <w:autoSpaceDN w:val="0"/>
        <w:adjustRightInd w:val="0"/>
        <w:rPr>
          <w:rFonts w:ascii="Arial" w:hAnsi="Arial" w:cs="Arial"/>
          <w:sz w:val="18"/>
          <w:szCs w:val="19"/>
          <w:shd w:val="clear" w:color="auto" w:fill="FFFFFF"/>
        </w:rPr>
      </w:pPr>
    </w:p>
    <w:p w:rsidR="00501700" w:rsidRPr="00012C4C" w:rsidRDefault="00501700" w:rsidP="00501700">
      <w:pPr>
        <w:autoSpaceDE w:val="0"/>
        <w:autoSpaceDN w:val="0"/>
        <w:adjustRightInd w:val="0"/>
        <w:jc w:val="center"/>
        <w:rPr>
          <w:rFonts w:ascii="Arial" w:hAnsi="Arial" w:cs="Arial"/>
          <w:sz w:val="22"/>
        </w:rPr>
      </w:pPr>
      <w:r w:rsidRPr="00012C4C">
        <w:rPr>
          <w:rFonts w:ascii="Arial" w:hAnsi="Arial" w:cs="Arial"/>
          <w:noProof/>
          <w:sz w:val="18"/>
          <w:szCs w:val="19"/>
          <w:shd w:val="clear" w:color="auto" w:fill="FFFFFF"/>
        </w:rPr>
        <w:drawing>
          <wp:anchor distT="0" distB="0" distL="114300" distR="114300" simplePos="0" relativeHeight="251663360" behindDoc="1" locked="0" layoutInCell="1" allowOverlap="1" wp14:anchorId="4685DC3D" wp14:editId="185EE1FC">
            <wp:simplePos x="0" y="0"/>
            <wp:positionH relativeFrom="column">
              <wp:posOffset>2116455</wp:posOffset>
            </wp:positionH>
            <wp:positionV relativeFrom="paragraph">
              <wp:posOffset>0</wp:posOffset>
            </wp:positionV>
            <wp:extent cx="2609850" cy="1590675"/>
            <wp:effectExtent l="0" t="0" r="0" b="9525"/>
            <wp:wrapNone/>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09850" cy="1590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1700" w:rsidRPr="00012C4C" w:rsidRDefault="00501700" w:rsidP="00501700">
      <w:pPr>
        <w:ind w:left="454" w:hanging="227"/>
        <w:rPr>
          <w:rFonts w:ascii="Arial" w:hAnsi="Arial" w:cs="Arial"/>
          <w:sz w:val="22"/>
          <w:lang w:val="en-US" w:eastAsia="zh-CN"/>
        </w:rPr>
      </w:pPr>
      <w:r w:rsidRPr="00012C4C">
        <w:rPr>
          <w:rFonts w:ascii="Arial" w:hAnsi="Arial" w:cs="Arial"/>
          <w:sz w:val="18"/>
          <w:szCs w:val="20"/>
          <w:lang w:eastAsia="zh-CN"/>
        </w:rPr>
        <w:t xml:space="preserve">a) </w:t>
      </w:r>
      <w:r w:rsidRPr="00012C4C">
        <w:rPr>
          <w:rFonts w:ascii="Arial" w:hAnsi="Arial" w:cs="Arial"/>
          <w:noProof/>
          <w:position w:val="-10"/>
          <w:sz w:val="18"/>
        </w:rPr>
        <w:object w:dxaOrig="380" w:dyaOrig="300">
          <v:shape id="_x0000_i1028" type="#_x0000_t75" style="width:18pt;height:15pt" o:ole="">
            <v:imagedata r:id="rId26" o:title=""/>
          </v:shape>
          <o:OLEObject Type="Embed" ProgID="Equation.DSMT4" ShapeID="_x0000_i1028" DrawAspect="Content" ObjectID="_1648221638" r:id="rId27"/>
        </w:object>
      </w:r>
      <w:r w:rsidRPr="00012C4C">
        <w:rPr>
          <w:rFonts w:ascii="Arial" w:hAnsi="Arial" w:cs="Arial"/>
          <w:sz w:val="18"/>
        </w:rPr>
        <w:t xml:space="preserve"> </w:t>
      </w:r>
      <w:r w:rsidRPr="00012C4C">
        <w:rPr>
          <w:rFonts w:ascii="Arial" w:hAnsi="Arial" w:cs="Arial"/>
          <w:sz w:val="18"/>
          <w:szCs w:val="20"/>
          <w:lang w:eastAsia="zh-CN"/>
        </w:rPr>
        <w:t xml:space="preserve">  </w:t>
      </w:r>
    </w:p>
    <w:p w:rsidR="00501700" w:rsidRPr="00012C4C" w:rsidRDefault="00501700" w:rsidP="00501700">
      <w:pPr>
        <w:ind w:left="454" w:hanging="227"/>
        <w:rPr>
          <w:rFonts w:ascii="Arial" w:hAnsi="Arial" w:cs="Arial"/>
          <w:sz w:val="22"/>
          <w:lang w:val="en-US" w:eastAsia="zh-CN"/>
        </w:rPr>
      </w:pPr>
      <w:r w:rsidRPr="00012C4C">
        <w:rPr>
          <w:rFonts w:ascii="Arial" w:hAnsi="Arial" w:cs="Arial"/>
          <w:sz w:val="18"/>
          <w:szCs w:val="20"/>
          <w:lang w:eastAsia="zh-CN"/>
        </w:rPr>
        <w:t xml:space="preserve">b) </w:t>
      </w:r>
      <w:r w:rsidRPr="00012C4C">
        <w:rPr>
          <w:rFonts w:ascii="Arial" w:hAnsi="Arial" w:cs="Arial"/>
          <w:noProof/>
          <w:position w:val="-10"/>
          <w:sz w:val="18"/>
        </w:rPr>
        <w:object w:dxaOrig="380" w:dyaOrig="300">
          <v:shape id="_x0000_i1029" type="#_x0000_t75" style="width:18pt;height:15pt" o:ole="">
            <v:imagedata r:id="rId28" o:title=""/>
          </v:shape>
          <o:OLEObject Type="Embed" ProgID="Equation.DSMT4" ShapeID="_x0000_i1029" DrawAspect="Content" ObjectID="_1648221639" r:id="rId29"/>
        </w:object>
      </w:r>
      <w:r w:rsidRPr="00012C4C">
        <w:rPr>
          <w:rFonts w:ascii="Arial" w:hAnsi="Arial" w:cs="Arial"/>
          <w:sz w:val="18"/>
        </w:rPr>
        <w:t xml:space="preserve"> </w:t>
      </w:r>
      <w:r w:rsidRPr="00012C4C">
        <w:rPr>
          <w:rFonts w:ascii="Arial" w:hAnsi="Arial" w:cs="Arial"/>
          <w:sz w:val="18"/>
          <w:szCs w:val="20"/>
          <w:lang w:eastAsia="zh-CN"/>
        </w:rPr>
        <w:t xml:space="preserve">  </w:t>
      </w:r>
    </w:p>
    <w:p w:rsidR="00501700" w:rsidRPr="00012C4C" w:rsidRDefault="00501700" w:rsidP="00501700">
      <w:pPr>
        <w:ind w:left="454" w:hanging="227"/>
        <w:rPr>
          <w:rFonts w:ascii="Arial" w:hAnsi="Arial" w:cs="Arial"/>
          <w:sz w:val="22"/>
          <w:lang w:val="en-US" w:eastAsia="zh-CN"/>
        </w:rPr>
      </w:pPr>
      <w:r w:rsidRPr="00012C4C">
        <w:rPr>
          <w:rFonts w:ascii="Arial" w:hAnsi="Arial" w:cs="Arial"/>
          <w:sz w:val="18"/>
          <w:szCs w:val="20"/>
          <w:lang w:eastAsia="zh-CN"/>
        </w:rPr>
        <w:t xml:space="preserve">c) </w:t>
      </w:r>
      <w:r w:rsidRPr="00012C4C">
        <w:rPr>
          <w:rFonts w:ascii="Arial" w:hAnsi="Arial" w:cs="Arial"/>
          <w:noProof/>
          <w:position w:val="-10"/>
          <w:sz w:val="18"/>
        </w:rPr>
        <w:object w:dxaOrig="400" w:dyaOrig="300">
          <v:shape id="_x0000_i1030" type="#_x0000_t75" style="width:19.5pt;height:15pt" o:ole="">
            <v:imagedata r:id="rId30" o:title=""/>
          </v:shape>
          <o:OLEObject Type="Embed" ProgID="Equation.DSMT4" ShapeID="_x0000_i1030" DrawAspect="Content" ObjectID="_1648221640" r:id="rId31"/>
        </w:object>
      </w:r>
      <w:r w:rsidRPr="00012C4C">
        <w:rPr>
          <w:rFonts w:ascii="Arial" w:hAnsi="Arial" w:cs="Arial"/>
          <w:sz w:val="18"/>
          <w:szCs w:val="20"/>
        </w:rPr>
        <w:t xml:space="preserve"> </w:t>
      </w:r>
      <w:r w:rsidRPr="00012C4C">
        <w:rPr>
          <w:rFonts w:ascii="Arial" w:hAnsi="Arial" w:cs="Arial"/>
          <w:sz w:val="18"/>
          <w:szCs w:val="20"/>
          <w:lang w:eastAsia="zh-CN"/>
        </w:rPr>
        <w:t xml:space="preserve">  </w:t>
      </w:r>
    </w:p>
    <w:p w:rsidR="00501700" w:rsidRDefault="00501700" w:rsidP="00501700">
      <w:pPr>
        <w:ind w:left="454" w:hanging="227"/>
        <w:rPr>
          <w:rFonts w:ascii="Arial" w:hAnsi="Arial" w:cs="Arial"/>
          <w:sz w:val="18"/>
          <w:szCs w:val="20"/>
          <w:lang w:eastAsia="zh-CN"/>
        </w:rPr>
      </w:pPr>
      <w:r w:rsidRPr="00012C4C">
        <w:rPr>
          <w:rFonts w:ascii="Arial" w:hAnsi="Arial" w:cs="Arial"/>
          <w:sz w:val="18"/>
          <w:szCs w:val="20"/>
          <w:lang w:eastAsia="zh-CN"/>
        </w:rPr>
        <w:t xml:space="preserve">d) </w:t>
      </w:r>
      <w:r w:rsidRPr="00012C4C">
        <w:rPr>
          <w:rFonts w:ascii="Arial" w:hAnsi="Arial" w:cs="Arial"/>
          <w:noProof/>
          <w:position w:val="-10"/>
          <w:sz w:val="18"/>
        </w:rPr>
        <w:object w:dxaOrig="380" w:dyaOrig="300">
          <v:shape id="_x0000_i1031" type="#_x0000_t75" style="width:18pt;height:15pt" o:ole="">
            <v:imagedata r:id="rId32" o:title=""/>
          </v:shape>
          <o:OLEObject Type="Embed" ProgID="Equation.DSMT4" ShapeID="_x0000_i1031" DrawAspect="Content" ObjectID="_1648221641" r:id="rId33"/>
        </w:object>
      </w:r>
      <w:r w:rsidRPr="00012C4C">
        <w:rPr>
          <w:rFonts w:ascii="Arial" w:hAnsi="Arial" w:cs="Arial"/>
          <w:sz w:val="18"/>
        </w:rPr>
        <w:t xml:space="preserve"> </w:t>
      </w:r>
      <w:r w:rsidRPr="00012C4C">
        <w:rPr>
          <w:rFonts w:ascii="Arial" w:hAnsi="Arial" w:cs="Arial"/>
          <w:sz w:val="18"/>
          <w:szCs w:val="20"/>
          <w:lang w:eastAsia="zh-CN"/>
        </w:rPr>
        <w:t xml:space="preserve">  </w:t>
      </w:r>
    </w:p>
    <w:p w:rsidR="00501700" w:rsidRPr="00012C4C" w:rsidRDefault="00501700" w:rsidP="00501700">
      <w:pPr>
        <w:ind w:left="454" w:hanging="227"/>
        <w:rPr>
          <w:rFonts w:ascii="Arial" w:hAnsi="Arial" w:cs="Arial"/>
          <w:sz w:val="22"/>
          <w:lang w:val="en-US" w:eastAsia="zh-CN"/>
        </w:rPr>
      </w:pPr>
      <w:r>
        <w:rPr>
          <w:rFonts w:ascii="Arial" w:hAnsi="Arial" w:cs="Arial"/>
          <w:sz w:val="18"/>
          <w:szCs w:val="20"/>
          <w:lang w:eastAsia="zh-CN"/>
        </w:rPr>
        <w:t>e) 1/6</w:t>
      </w:r>
    </w:p>
    <w:p w:rsidR="00501700" w:rsidRDefault="00501700" w:rsidP="00501700">
      <w:pPr>
        <w:rPr>
          <w:rFonts w:ascii="Arial" w:hAnsi="Arial" w:cs="Arial"/>
          <w:sz w:val="18"/>
          <w:szCs w:val="20"/>
          <w:lang w:eastAsia="zh-CN"/>
        </w:rPr>
      </w:pPr>
      <w:r w:rsidRPr="00012C4C">
        <w:rPr>
          <w:rFonts w:ascii="Arial" w:hAnsi="Arial" w:cs="Arial"/>
          <w:sz w:val="18"/>
          <w:szCs w:val="20"/>
          <w:lang w:eastAsia="zh-CN"/>
        </w:rPr>
        <w:t xml:space="preserve"> </w:t>
      </w:r>
    </w:p>
    <w:p w:rsidR="00501700" w:rsidRDefault="00501700" w:rsidP="00501700">
      <w:pPr>
        <w:rPr>
          <w:rFonts w:ascii="Arial" w:hAnsi="Arial" w:cs="Arial"/>
          <w:sz w:val="18"/>
          <w:szCs w:val="20"/>
          <w:lang w:eastAsia="zh-CN"/>
        </w:rPr>
      </w:pPr>
    </w:p>
    <w:p w:rsidR="00501700" w:rsidRDefault="00501700" w:rsidP="00501700">
      <w:pPr>
        <w:rPr>
          <w:rFonts w:ascii="Arial" w:hAnsi="Arial" w:cs="Arial"/>
          <w:sz w:val="18"/>
          <w:szCs w:val="20"/>
          <w:lang w:eastAsia="zh-CN"/>
        </w:rPr>
      </w:pPr>
    </w:p>
    <w:p w:rsidR="00501700" w:rsidRDefault="00501700" w:rsidP="00501700">
      <w:pPr>
        <w:rPr>
          <w:rFonts w:ascii="Arial" w:hAnsi="Arial" w:cs="Arial"/>
          <w:sz w:val="18"/>
          <w:szCs w:val="20"/>
          <w:lang w:eastAsia="zh-CN"/>
        </w:rPr>
      </w:pPr>
    </w:p>
    <w:p w:rsidR="00501700" w:rsidRPr="00012C4C" w:rsidRDefault="00501700" w:rsidP="00501700">
      <w:pPr>
        <w:rPr>
          <w:rFonts w:ascii="Arial" w:hAnsi="Arial" w:cs="Arial"/>
          <w:sz w:val="22"/>
          <w:lang w:eastAsia="zh-CN"/>
        </w:rPr>
      </w:pPr>
    </w:p>
    <w:p w:rsidR="00501700" w:rsidRPr="00012C4C" w:rsidRDefault="00501700" w:rsidP="00501700">
      <w:pPr>
        <w:pStyle w:val="Estilo843"/>
        <w:rPr>
          <w:sz w:val="22"/>
        </w:rPr>
      </w:pPr>
      <w:r w:rsidRPr="00012C4C">
        <w:rPr>
          <w:bCs/>
          <w:szCs w:val="20"/>
        </w:rPr>
        <w:t xml:space="preserve">Sejam </w:t>
      </w:r>
      <w:r w:rsidRPr="00012C4C">
        <w:rPr>
          <w:noProof/>
          <w:position w:val="-24"/>
        </w:rPr>
        <w:object w:dxaOrig="1200" w:dyaOrig="580">
          <v:shape id="_x0000_i1032" type="#_x0000_t75" style="width:60.75pt;height:29.25pt" o:ole="">
            <v:imagedata r:id="rId34" o:title=""/>
          </v:shape>
          <o:OLEObject Type="Embed" ProgID="Equation.DSMT4" ShapeID="_x0000_i1032" DrawAspect="Content" ObjectID="_1648221642" r:id="rId35"/>
        </w:object>
      </w:r>
      <w:r w:rsidRPr="00012C4C">
        <w:rPr>
          <w:bCs/>
          <w:szCs w:val="20"/>
        </w:rPr>
        <w:t xml:space="preserve"> tais que </w:t>
      </w:r>
      <w:r w:rsidRPr="00012C4C">
        <w:rPr>
          <w:noProof/>
          <w:position w:val="-22"/>
        </w:rPr>
        <w:object w:dxaOrig="1040" w:dyaOrig="560">
          <v:shape id="_x0000_i1033" type="#_x0000_t75" style="width:52.5pt;height:27pt" o:ole="">
            <v:imagedata r:id="rId36" o:title=""/>
          </v:shape>
          <o:OLEObject Type="Embed" ProgID="Equation.DSMT4" ShapeID="_x0000_i1033" DrawAspect="Content" ObjectID="_1648221643" r:id="rId37"/>
        </w:object>
      </w:r>
      <w:r w:rsidRPr="00012C4C">
        <w:rPr>
          <w:szCs w:val="20"/>
        </w:rPr>
        <w:t xml:space="preserve"> </w:t>
      </w:r>
      <w:r w:rsidRPr="00012C4C">
        <w:rPr>
          <w:bCs/>
          <w:szCs w:val="20"/>
        </w:rPr>
        <w:t xml:space="preserve">e </w:t>
      </w:r>
      <w:r w:rsidRPr="00012C4C">
        <w:rPr>
          <w:noProof/>
          <w:position w:val="-22"/>
        </w:rPr>
        <w:object w:dxaOrig="1200" w:dyaOrig="560">
          <v:shape id="_x0000_i1034" type="#_x0000_t75" style="width:60.75pt;height:27pt" o:ole="">
            <v:imagedata r:id="rId38" o:title=""/>
          </v:shape>
          <o:OLEObject Type="Embed" ProgID="Equation.DSMT4" ShapeID="_x0000_i1034" DrawAspect="Content" ObjectID="_1648221644" r:id="rId39"/>
        </w:object>
      </w:r>
      <w:r w:rsidRPr="00012C4C">
        <w:rPr>
          <w:bCs/>
          <w:szCs w:val="20"/>
        </w:rPr>
        <w:t xml:space="preserve"> Podemos concluir que </w:t>
      </w:r>
      <w:r w:rsidRPr="00012C4C">
        <w:rPr>
          <w:noProof/>
          <w:position w:val="-10"/>
        </w:rPr>
        <w:object w:dxaOrig="840" w:dyaOrig="300">
          <v:shape id="_x0000_i1035" type="#_x0000_t75" style="width:42pt;height:15pt" o:ole="">
            <v:imagedata r:id="rId40" o:title=""/>
          </v:shape>
          <o:OLEObject Type="Embed" ProgID="Equation.DSMT4" ShapeID="_x0000_i1035" DrawAspect="Content" ObjectID="_1648221645" r:id="rId41"/>
        </w:object>
      </w:r>
      <w:r w:rsidRPr="00012C4C">
        <w:t xml:space="preserve"> </w:t>
      </w:r>
      <w:r w:rsidRPr="00012C4C">
        <w:rPr>
          <w:bCs/>
          <w:szCs w:val="20"/>
        </w:rPr>
        <w:t xml:space="preserve">é igual a: </w:t>
      </w:r>
      <w:r w:rsidRPr="00012C4C">
        <w:rPr>
          <w:szCs w:val="20"/>
        </w:rPr>
        <w:t xml:space="preserve"> </w:t>
      </w:r>
    </w:p>
    <w:p w:rsidR="00501700" w:rsidRPr="00012C4C" w:rsidRDefault="00501700" w:rsidP="00501700">
      <w:pPr>
        <w:ind w:left="454" w:hanging="227"/>
        <w:rPr>
          <w:rFonts w:ascii="Arial" w:hAnsi="Arial" w:cs="Arial"/>
          <w:sz w:val="22"/>
          <w:lang w:val="en-US" w:eastAsia="zh-CN"/>
        </w:rPr>
      </w:pPr>
      <w:r w:rsidRPr="00012C4C">
        <w:rPr>
          <w:rFonts w:ascii="Arial" w:hAnsi="Arial" w:cs="Arial"/>
          <w:sz w:val="18"/>
          <w:szCs w:val="20"/>
          <w:lang w:eastAsia="zh-CN"/>
        </w:rPr>
        <w:t xml:space="preserve">a) </w:t>
      </w:r>
      <w:r w:rsidRPr="00012C4C">
        <w:rPr>
          <w:rFonts w:ascii="Arial" w:hAnsi="Arial" w:cs="Arial"/>
          <w:noProof/>
          <w:position w:val="-10"/>
          <w:sz w:val="18"/>
        </w:rPr>
        <w:object w:dxaOrig="380" w:dyaOrig="300">
          <v:shape id="_x0000_i1036" type="#_x0000_t75" style="width:18pt;height:15pt" o:ole="">
            <v:imagedata r:id="rId42" o:title=""/>
          </v:shape>
          <o:OLEObject Type="Embed" ProgID="Equation.DSMT4" ShapeID="_x0000_i1036" DrawAspect="Content" ObjectID="_1648221646" r:id="rId43"/>
        </w:object>
      </w:r>
      <w:r w:rsidRPr="00012C4C">
        <w:rPr>
          <w:rFonts w:ascii="Arial" w:hAnsi="Arial" w:cs="Arial"/>
          <w:sz w:val="22"/>
        </w:rPr>
        <w:t xml:space="preserve"> </w:t>
      </w:r>
      <w:r w:rsidRPr="00012C4C">
        <w:rPr>
          <w:rFonts w:ascii="Arial" w:hAnsi="Arial" w:cs="Arial"/>
          <w:sz w:val="18"/>
          <w:szCs w:val="20"/>
          <w:lang w:eastAsia="zh-CN"/>
        </w:rPr>
        <w:t xml:space="preserve">  </w:t>
      </w:r>
    </w:p>
    <w:p w:rsidR="00501700" w:rsidRPr="00012C4C" w:rsidRDefault="00501700" w:rsidP="00501700">
      <w:pPr>
        <w:ind w:left="454" w:hanging="227"/>
        <w:rPr>
          <w:rFonts w:ascii="Arial" w:hAnsi="Arial" w:cs="Arial"/>
          <w:sz w:val="22"/>
          <w:lang w:val="en-US" w:eastAsia="zh-CN"/>
        </w:rPr>
      </w:pPr>
      <w:r w:rsidRPr="00012C4C">
        <w:rPr>
          <w:rFonts w:ascii="Arial" w:hAnsi="Arial" w:cs="Arial"/>
          <w:sz w:val="18"/>
          <w:szCs w:val="20"/>
          <w:lang w:eastAsia="zh-CN"/>
        </w:rPr>
        <w:t xml:space="preserve">b) </w:t>
      </w:r>
      <w:r w:rsidRPr="00012C4C">
        <w:rPr>
          <w:rFonts w:ascii="Arial" w:hAnsi="Arial" w:cs="Arial"/>
          <w:noProof/>
          <w:position w:val="-10"/>
          <w:sz w:val="18"/>
        </w:rPr>
        <w:object w:dxaOrig="420" w:dyaOrig="300">
          <v:shape id="_x0000_i1037" type="#_x0000_t75" style="width:21pt;height:15pt" o:ole="">
            <v:imagedata r:id="rId44" o:title=""/>
          </v:shape>
          <o:OLEObject Type="Embed" ProgID="Equation.DSMT4" ShapeID="_x0000_i1037" DrawAspect="Content" ObjectID="_1648221647" r:id="rId45"/>
        </w:object>
      </w:r>
      <w:r w:rsidRPr="00012C4C">
        <w:rPr>
          <w:rFonts w:ascii="Arial" w:hAnsi="Arial" w:cs="Arial"/>
          <w:sz w:val="22"/>
        </w:rPr>
        <w:t xml:space="preserve"> </w:t>
      </w:r>
      <w:r w:rsidRPr="00012C4C">
        <w:rPr>
          <w:rFonts w:ascii="Arial" w:hAnsi="Arial" w:cs="Arial"/>
          <w:sz w:val="18"/>
          <w:szCs w:val="20"/>
          <w:lang w:eastAsia="zh-CN"/>
        </w:rPr>
        <w:t xml:space="preserve">  </w:t>
      </w:r>
    </w:p>
    <w:p w:rsidR="00501700" w:rsidRPr="00012C4C" w:rsidRDefault="00501700" w:rsidP="00501700">
      <w:pPr>
        <w:ind w:left="454" w:hanging="227"/>
        <w:rPr>
          <w:rFonts w:ascii="Arial" w:hAnsi="Arial" w:cs="Arial"/>
          <w:sz w:val="22"/>
          <w:lang w:val="en-US" w:eastAsia="zh-CN"/>
        </w:rPr>
      </w:pPr>
      <w:r w:rsidRPr="00012C4C">
        <w:rPr>
          <w:rFonts w:ascii="Arial" w:hAnsi="Arial" w:cs="Arial"/>
          <w:sz w:val="18"/>
          <w:szCs w:val="20"/>
          <w:lang w:eastAsia="zh-CN"/>
        </w:rPr>
        <w:t xml:space="preserve">c) </w:t>
      </w:r>
      <w:r w:rsidRPr="00012C4C">
        <w:rPr>
          <w:rFonts w:ascii="Arial" w:hAnsi="Arial" w:cs="Arial"/>
          <w:noProof/>
          <w:position w:val="-10"/>
          <w:sz w:val="18"/>
        </w:rPr>
        <w:object w:dxaOrig="420" w:dyaOrig="300">
          <v:shape id="_x0000_i1038" type="#_x0000_t75" style="width:21pt;height:15pt" o:ole="">
            <v:imagedata r:id="rId46" o:title=""/>
          </v:shape>
          <o:OLEObject Type="Embed" ProgID="Equation.DSMT4" ShapeID="_x0000_i1038" DrawAspect="Content" ObjectID="_1648221648" r:id="rId47"/>
        </w:object>
      </w:r>
      <w:r w:rsidRPr="00012C4C">
        <w:rPr>
          <w:rFonts w:ascii="Arial" w:hAnsi="Arial" w:cs="Arial"/>
          <w:sz w:val="22"/>
        </w:rPr>
        <w:t xml:space="preserve"> </w:t>
      </w:r>
      <w:r w:rsidRPr="00012C4C">
        <w:rPr>
          <w:rFonts w:ascii="Arial" w:hAnsi="Arial" w:cs="Arial"/>
          <w:sz w:val="18"/>
          <w:szCs w:val="20"/>
          <w:lang w:eastAsia="zh-CN"/>
        </w:rPr>
        <w:t xml:space="preserve">  </w:t>
      </w:r>
    </w:p>
    <w:p w:rsidR="00501700" w:rsidRPr="00012C4C" w:rsidRDefault="00501700" w:rsidP="00501700">
      <w:pPr>
        <w:ind w:left="454" w:hanging="227"/>
        <w:rPr>
          <w:rFonts w:ascii="Arial" w:hAnsi="Arial" w:cs="Arial"/>
          <w:sz w:val="22"/>
          <w:lang w:val="en-US" w:eastAsia="zh-CN"/>
        </w:rPr>
      </w:pPr>
      <w:r w:rsidRPr="00012C4C">
        <w:rPr>
          <w:rFonts w:ascii="Arial" w:hAnsi="Arial" w:cs="Arial"/>
          <w:sz w:val="18"/>
          <w:szCs w:val="20"/>
          <w:lang w:eastAsia="zh-CN"/>
        </w:rPr>
        <w:t xml:space="preserve">d) </w:t>
      </w:r>
      <w:r w:rsidRPr="00012C4C">
        <w:rPr>
          <w:rFonts w:ascii="Arial" w:hAnsi="Arial" w:cs="Arial"/>
          <w:noProof/>
          <w:position w:val="-10"/>
          <w:sz w:val="18"/>
        </w:rPr>
        <w:object w:dxaOrig="660" w:dyaOrig="300">
          <v:shape id="_x0000_i1039" type="#_x0000_t75" style="width:32.25pt;height:15pt" o:ole="">
            <v:imagedata r:id="rId48" o:title=""/>
          </v:shape>
          <o:OLEObject Type="Embed" ProgID="Equation.DSMT4" ShapeID="_x0000_i1039" DrawAspect="Content" ObjectID="_1648221649" r:id="rId49"/>
        </w:object>
      </w:r>
      <w:r w:rsidRPr="00012C4C">
        <w:rPr>
          <w:rFonts w:ascii="Arial" w:hAnsi="Arial" w:cs="Arial"/>
          <w:sz w:val="22"/>
        </w:rPr>
        <w:t xml:space="preserve"> </w:t>
      </w:r>
      <w:r w:rsidRPr="00012C4C">
        <w:rPr>
          <w:rFonts w:ascii="Arial" w:hAnsi="Arial" w:cs="Arial"/>
          <w:sz w:val="18"/>
          <w:szCs w:val="20"/>
          <w:lang w:eastAsia="zh-CN"/>
        </w:rPr>
        <w:t xml:space="preserve">  </w:t>
      </w:r>
    </w:p>
    <w:p w:rsidR="00501700" w:rsidRPr="00012C4C" w:rsidRDefault="00501700" w:rsidP="00501700">
      <w:pPr>
        <w:ind w:left="454" w:hanging="227"/>
        <w:rPr>
          <w:rFonts w:ascii="Arial" w:hAnsi="Arial" w:cs="Arial"/>
          <w:sz w:val="22"/>
          <w:lang w:val="en-US" w:eastAsia="zh-CN"/>
        </w:rPr>
      </w:pPr>
      <w:r w:rsidRPr="00012C4C">
        <w:rPr>
          <w:rFonts w:ascii="Arial" w:hAnsi="Arial" w:cs="Arial"/>
          <w:sz w:val="18"/>
          <w:szCs w:val="20"/>
          <w:lang w:eastAsia="zh-CN"/>
        </w:rPr>
        <w:t xml:space="preserve">e) </w:t>
      </w:r>
      <w:r w:rsidRPr="00012C4C">
        <w:rPr>
          <w:rFonts w:ascii="Arial" w:hAnsi="Arial" w:cs="Arial"/>
          <w:noProof/>
          <w:position w:val="-10"/>
          <w:sz w:val="18"/>
        </w:rPr>
        <w:object w:dxaOrig="660" w:dyaOrig="300">
          <v:shape id="_x0000_i1040" type="#_x0000_t75" style="width:32.25pt;height:15pt" o:ole="">
            <v:imagedata r:id="rId50" o:title=""/>
          </v:shape>
          <o:OLEObject Type="Embed" ProgID="Equation.DSMT4" ShapeID="_x0000_i1040" DrawAspect="Content" ObjectID="_1648221650" r:id="rId51"/>
        </w:object>
      </w:r>
      <w:r w:rsidRPr="00012C4C">
        <w:rPr>
          <w:rFonts w:ascii="Arial" w:hAnsi="Arial" w:cs="Arial"/>
          <w:sz w:val="18"/>
        </w:rPr>
        <w:t xml:space="preserve"> </w:t>
      </w:r>
      <w:r w:rsidRPr="00012C4C">
        <w:rPr>
          <w:rFonts w:ascii="Arial" w:hAnsi="Arial" w:cs="Arial"/>
          <w:sz w:val="18"/>
          <w:szCs w:val="20"/>
          <w:lang w:eastAsia="zh-CN"/>
        </w:rPr>
        <w:t xml:space="preserve">  </w:t>
      </w:r>
    </w:p>
    <w:p w:rsidR="00501700" w:rsidRPr="00012C4C" w:rsidRDefault="00501700" w:rsidP="00501700">
      <w:pPr>
        <w:pStyle w:val="Estilo844"/>
        <w:rPr>
          <w:lang w:eastAsia="zh-CN"/>
        </w:rPr>
      </w:pPr>
    </w:p>
    <w:p w:rsidR="00501700" w:rsidRPr="00012C4C" w:rsidRDefault="00501700" w:rsidP="00501700">
      <w:pPr>
        <w:pStyle w:val="Estilo843"/>
        <w:rPr>
          <w:szCs w:val="19"/>
        </w:rPr>
      </w:pPr>
      <w:r w:rsidRPr="00012C4C">
        <w:rPr>
          <w:szCs w:val="19"/>
        </w:rPr>
        <w:t xml:space="preserve">No triângulo retângulo </w:t>
      </w:r>
      <w:r w:rsidRPr="00012C4C">
        <w:rPr>
          <w:noProof/>
          <w:position w:val="-8"/>
        </w:rPr>
        <w:object w:dxaOrig="520" w:dyaOrig="279">
          <v:shape id="_x0000_i1041" type="#_x0000_t75" style="width:25.5pt;height:14.25pt" o:ole="">
            <v:imagedata r:id="rId52" o:title=""/>
          </v:shape>
          <o:OLEObject Type="Embed" ProgID="Equation.DSMT4" ShapeID="_x0000_i1041" DrawAspect="Content" ObjectID="_1648221651" r:id="rId53"/>
        </w:object>
      </w:r>
      <w:r w:rsidRPr="00012C4C">
        <w:rPr>
          <w:szCs w:val="19"/>
        </w:rPr>
        <w:t xml:space="preserve"> </w:t>
      </w:r>
      <w:r w:rsidRPr="00012C4C">
        <w:rPr>
          <w:noProof/>
          <w:position w:val="-10"/>
        </w:rPr>
        <w:object w:dxaOrig="999" w:dyaOrig="300">
          <v:shape id="_x0000_i1042" type="#_x0000_t75" style="width:50.25pt;height:15pt" o:ole="">
            <v:imagedata r:id="rId54" o:title=""/>
          </v:shape>
          <o:OLEObject Type="Embed" ProgID="Equation.DSMT4" ShapeID="_x0000_i1042" DrawAspect="Content" ObjectID="_1648221652" r:id="rId55"/>
        </w:object>
      </w:r>
      <w:r w:rsidRPr="00012C4C">
        <w:rPr>
          <w:szCs w:val="19"/>
        </w:rPr>
        <w:t xml:space="preserve"> e o segmento </w:t>
      </w:r>
      <w:r w:rsidRPr="00012C4C">
        <w:rPr>
          <w:noProof/>
          <w:position w:val="-4"/>
        </w:rPr>
        <w:object w:dxaOrig="360" w:dyaOrig="240">
          <v:shape id="_x0000_i1043" type="#_x0000_t75" style="width:18pt;height:11.25pt" o:ole="">
            <v:imagedata r:id="rId56" o:title=""/>
          </v:shape>
          <o:OLEObject Type="Embed" ProgID="Equation.DSMT4" ShapeID="_x0000_i1043" DrawAspect="Content" ObjectID="_1648221653" r:id="rId57"/>
        </w:object>
      </w:r>
      <w:r w:rsidRPr="00012C4C">
        <w:rPr>
          <w:szCs w:val="19"/>
        </w:rPr>
        <w:t xml:space="preserve"> divide o ângulo </w:t>
      </w:r>
      <w:r w:rsidRPr="00012C4C">
        <w:rPr>
          <w:noProof/>
          <w:position w:val="-6"/>
        </w:rPr>
        <w:object w:dxaOrig="480" w:dyaOrig="300">
          <v:shape id="_x0000_i1044" type="#_x0000_t75" style="width:24pt;height:15pt" o:ole="">
            <v:imagedata r:id="rId58" o:title=""/>
          </v:shape>
          <o:OLEObject Type="Embed" ProgID="Equation.DSMT4" ShapeID="_x0000_i1044" DrawAspect="Content" ObjectID="_1648221654" r:id="rId59"/>
        </w:object>
      </w:r>
      <w:r w:rsidRPr="00012C4C">
        <w:rPr>
          <w:szCs w:val="19"/>
        </w:rPr>
        <w:t xml:space="preserve"> em dois ângulos de medidas </w:t>
      </w:r>
      <w:r w:rsidRPr="00012C4C">
        <w:rPr>
          <w:noProof/>
          <w:position w:val="-6"/>
        </w:rPr>
        <w:object w:dxaOrig="200" w:dyaOrig="200">
          <v:shape id="_x0000_i1045" type="#_x0000_t75" style="width:9.75pt;height:9.75pt" o:ole="">
            <v:imagedata r:id="rId60" o:title=""/>
          </v:shape>
          <o:OLEObject Type="Embed" ProgID="Equation.DSMT4" ShapeID="_x0000_i1045" DrawAspect="Content" ObjectID="_1648221655" r:id="rId61"/>
        </w:object>
      </w:r>
      <w:r w:rsidRPr="00012C4C">
        <w:rPr>
          <w:szCs w:val="19"/>
        </w:rPr>
        <w:t xml:space="preserve"> e </w:t>
      </w:r>
      <w:r w:rsidRPr="00012C4C">
        <w:rPr>
          <w:noProof/>
          <w:position w:val="-10"/>
        </w:rPr>
        <w:object w:dxaOrig="200" w:dyaOrig="300">
          <v:shape id="_x0000_i1046" type="#_x0000_t75" style="width:9.75pt;height:15pt" o:ole="">
            <v:imagedata r:id="rId62" o:title=""/>
          </v:shape>
          <o:OLEObject Type="Embed" ProgID="Equation.DSMT4" ShapeID="_x0000_i1046" DrawAspect="Content" ObjectID="_1648221656" r:id="rId63"/>
        </w:object>
      </w:r>
      <w:r w:rsidRPr="00012C4C">
        <w:rPr>
          <w:szCs w:val="19"/>
        </w:rPr>
        <w:t xml:space="preserve"> </w:t>
      </w:r>
      <w:r w:rsidRPr="00012C4C">
        <w:rPr>
          <w:noProof/>
          <w:position w:val="-4"/>
        </w:rPr>
        <w:object w:dxaOrig="200" w:dyaOrig="240">
          <v:shape id="_x0000_i1047" type="#_x0000_t75" style="width:9.75pt;height:11.25pt" o:ole="">
            <v:imagedata r:id="rId64" o:title=""/>
          </v:shape>
          <o:OLEObject Type="Embed" ProgID="Equation.DSMT4" ShapeID="_x0000_i1047" DrawAspect="Content" ObjectID="_1648221657" r:id="rId65"/>
        </w:object>
      </w:r>
      <w:r w:rsidRPr="00012C4C">
        <w:rPr>
          <w:szCs w:val="19"/>
        </w:rPr>
        <w:t xml:space="preserve"> é um ponto do cateto </w:t>
      </w:r>
      <w:r w:rsidRPr="00012C4C">
        <w:rPr>
          <w:noProof/>
          <w:position w:val="-8"/>
        </w:rPr>
        <w:object w:dxaOrig="380" w:dyaOrig="279">
          <v:shape id="_x0000_i1048" type="#_x0000_t75" style="width:18pt;height:14.25pt" o:ole="">
            <v:imagedata r:id="rId66" o:title=""/>
          </v:shape>
          <o:OLEObject Type="Embed" ProgID="Equation.DSMT4" ShapeID="_x0000_i1048" DrawAspect="Content" ObjectID="_1648221658" r:id="rId67"/>
        </w:object>
      </w:r>
      <w:r w:rsidRPr="00012C4C">
        <w:rPr>
          <w:szCs w:val="19"/>
        </w:rPr>
        <w:t xml:space="preserve"> tal que </w:t>
      </w:r>
      <w:r w:rsidRPr="00012C4C">
        <w:rPr>
          <w:noProof/>
          <w:position w:val="-10"/>
        </w:rPr>
        <w:object w:dxaOrig="999" w:dyaOrig="300">
          <v:shape id="_x0000_i1049" type="#_x0000_t75" style="width:50.25pt;height:15pt" o:ole="">
            <v:imagedata r:id="rId68" o:title=""/>
          </v:shape>
          <o:OLEObject Type="Embed" ProgID="Equation.DSMT4" ShapeID="_x0000_i1049" DrawAspect="Content" ObjectID="_1648221659" r:id="rId69"/>
        </w:object>
      </w:r>
      <w:r w:rsidRPr="00012C4C">
        <w:rPr>
          <w:szCs w:val="19"/>
        </w:rPr>
        <w:t xml:space="preserve"> e </w:t>
      </w:r>
      <w:r w:rsidRPr="00012C4C">
        <w:rPr>
          <w:noProof/>
          <w:position w:val="-10"/>
        </w:rPr>
        <w:object w:dxaOrig="1020" w:dyaOrig="300">
          <v:shape id="_x0000_i1050" type="#_x0000_t75" style="width:51pt;height:15pt" o:ole="">
            <v:imagedata r:id="rId70" o:title=""/>
          </v:shape>
          <o:OLEObject Type="Embed" ProgID="Equation.DSMT4" ShapeID="_x0000_i1050" DrawAspect="Content" ObjectID="_1648221660" r:id="rId71"/>
        </w:object>
      </w:r>
      <w:r w:rsidRPr="00012C4C">
        <w:rPr>
          <w:szCs w:val="19"/>
        </w:rPr>
        <w:t xml:space="preserve"> conforme mostra a figura.</w:t>
      </w:r>
    </w:p>
    <w:p w:rsidR="00501700" w:rsidRPr="00012C4C" w:rsidRDefault="00501700" w:rsidP="00501700">
      <w:pPr>
        <w:autoSpaceDE w:val="0"/>
        <w:autoSpaceDN w:val="0"/>
        <w:adjustRightInd w:val="0"/>
        <w:rPr>
          <w:rFonts w:ascii="Arial" w:hAnsi="Arial" w:cs="Arial"/>
          <w:sz w:val="18"/>
          <w:szCs w:val="20"/>
          <w:shd w:val="clear" w:color="auto" w:fill="FFFFFF"/>
        </w:rPr>
      </w:pPr>
    </w:p>
    <w:p w:rsidR="00501700" w:rsidRPr="00012C4C" w:rsidRDefault="00501700" w:rsidP="00501700">
      <w:pPr>
        <w:autoSpaceDE w:val="0"/>
        <w:autoSpaceDN w:val="0"/>
        <w:adjustRightInd w:val="0"/>
        <w:jc w:val="center"/>
        <w:rPr>
          <w:rFonts w:ascii="Arial" w:hAnsi="Arial" w:cs="Arial"/>
          <w:sz w:val="18"/>
          <w:szCs w:val="20"/>
          <w:shd w:val="clear" w:color="auto" w:fill="FFFFFF"/>
        </w:rPr>
      </w:pPr>
      <w:r w:rsidRPr="00012C4C">
        <w:rPr>
          <w:rFonts w:ascii="Arial" w:hAnsi="Arial" w:cs="Arial"/>
          <w:noProof/>
          <w:sz w:val="18"/>
          <w:szCs w:val="20"/>
          <w:shd w:val="clear" w:color="auto" w:fill="FFFFFF"/>
        </w:rPr>
        <w:drawing>
          <wp:inline distT="0" distB="0" distL="0" distR="0" wp14:anchorId="0B104183" wp14:editId="09AE0494">
            <wp:extent cx="2514600" cy="2571750"/>
            <wp:effectExtent l="0" t="0" r="0" b="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518251" cy="2575484"/>
                    </a:xfrm>
                    <a:prstGeom prst="rect">
                      <a:avLst/>
                    </a:prstGeom>
                    <a:noFill/>
                    <a:ln>
                      <a:noFill/>
                    </a:ln>
                  </pic:spPr>
                </pic:pic>
              </a:graphicData>
            </a:graphic>
          </wp:inline>
        </w:drawing>
      </w:r>
    </w:p>
    <w:p w:rsidR="00501700" w:rsidRDefault="00501700" w:rsidP="00501700">
      <w:pPr>
        <w:pStyle w:val="Estilo843"/>
        <w:numPr>
          <w:ilvl w:val="0"/>
          <w:numId w:val="0"/>
        </w:numPr>
        <w:ind w:left="284"/>
      </w:pPr>
      <w:r w:rsidRPr="00012C4C">
        <w:rPr>
          <w:szCs w:val="19"/>
        </w:rPr>
        <w:t xml:space="preserve">Dada a identidade trigonométrica </w:t>
      </w:r>
      <w:r w:rsidRPr="00012C4C">
        <w:rPr>
          <w:noProof/>
          <w:position w:val="-26"/>
        </w:rPr>
        <w:object w:dxaOrig="2040" w:dyaOrig="600">
          <v:shape id="_x0000_i1051" type="#_x0000_t75" style="width:102pt;height:30pt" o:ole="">
            <v:imagedata r:id="rId73" o:title=""/>
          </v:shape>
          <o:OLEObject Type="Embed" ProgID="Equation.DSMT4" ShapeID="_x0000_i1051" DrawAspect="Content" ObjectID="_1648221661" r:id="rId74"/>
        </w:object>
      </w:r>
      <w:r w:rsidRPr="00012C4C">
        <w:t xml:space="preserve"> o valor de </w:t>
      </w:r>
      <w:r w:rsidRPr="00012C4C">
        <w:rPr>
          <w:noProof/>
          <w:position w:val="-10"/>
        </w:rPr>
        <w:object w:dxaOrig="360" w:dyaOrig="300">
          <v:shape id="_x0000_i1052" type="#_x0000_t75" style="width:18pt;height:15pt" o:ole="">
            <v:imagedata r:id="rId75" o:title=""/>
          </v:shape>
          <o:OLEObject Type="Embed" ProgID="Equation.DSMT4" ShapeID="_x0000_i1052" DrawAspect="Content" ObjectID="_1648221662" r:id="rId76"/>
        </w:object>
      </w:r>
      <w:r w:rsidRPr="00012C4C">
        <w:t xml:space="preserve"> é </w:t>
      </w:r>
    </w:p>
    <w:p w:rsidR="00501700" w:rsidRPr="00012C4C" w:rsidRDefault="00501700" w:rsidP="00501700">
      <w:pPr>
        <w:pStyle w:val="Estilo843"/>
        <w:numPr>
          <w:ilvl w:val="0"/>
          <w:numId w:val="0"/>
        </w:numPr>
        <w:ind w:left="284"/>
        <w:rPr>
          <w:sz w:val="22"/>
        </w:rPr>
      </w:pPr>
      <w:bookmarkStart w:id="0" w:name="_GoBack"/>
      <w:bookmarkEnd w:id="0"/>
    </w:p>
    <w:p w:rsidR="00501700" w:rsidRPr="00012C4C" w:rsidRDefault="00501700" w:rsidP="00501700">
      <w:pPr>
        <w:ind w:left="511" w:hanging="227"/>
        <w:rPr>
          <w:rFonts w:ascii="Arial" w:hAnsi="Arial" w:cs="Arial"/>
          <w:sz w:val="22"/>
          <w:lang w:val="en-US" w:eastAsia="zh-CN"/>
        </w:rPr>
      </w:pPr>
      <w:r w:rsidRPr="00012C4C">
        <w:rPr>
          <w:rFonts w:ascii="Arial" w:hAnsi="Arial" w:cs="Arial"/>
          <w:sz w:val="18"/>
          <w:szCs w:val="20"/>
          <w:lang w:eastAsia="zh-CN"/>
        </w:rPr>
        <w:lastRenderedPageBreak/>
        <w:t xml:space="preserve">a) </w:t>
      </w:r>
      <w:r w:rsidRPr="00012C4C">
        <w:rPr>
          <w:rFonts w:ascii="Arial" w:hAnsi="Arial" w:cs="Arial"/>
          <w:noProof/>
          <w:position w:val="-20"/>
          <w:sz w:val="18"/>
        </w:rPr>
        <w:object w:dxaOrig="220" w:dyaOrig="540">
          <v:shape id="_x0000_i1053" type="#_x0000_t75" style="width:10.5pt;height:26.25pt" o:ole="">
            <v:imagedata r:id="rId77" o:title=""/>
          </v:shape>
          <o:OLEObject Type="Embed" ProgID="Equation.DSMT4" ShapeID="_x0000_i1053" DrawAspect="Content" ObjectID="_1648221663" r:id="rId78"/>
        </w:object>
      </w:r>
      <w:r w:rsidRPr="00012C4C">
        <w:rPr>
          <w:rFonts w:ascii="Arial" w:hAnsi="Arial" w:cs="Arial"/>
          <w:sz w:val="18"/>
        </w:rPr>
        <w:t xml:space="preserve"> </w:t>
      </w:r>
      <w:r w:rsidRPr="00012C4C">
        <w:rPr>
          <w:rFonts w:ascii="Arial" w:hAnsi="Arial" w:cs="Arial"/>
          <w:sz w:val="18"/>
          <w:szCs w:val="20"/>
          <w:lang w:eastAsia="zh-CN"/>
        </w:rPr>
        <w:t xml:space="preserve">  </w:t>
      </w:r>
    </w:p>
    <w:p w:rsidR="00501700" w:rsidRPr="00012C4C" w:rsidRDefault="00501700" w:rsidP="00501700">
      <w:pPr>
        <w:ind w:left="511" w:hanging="227"/>
        <w:rPr>
          <w:rFonts w:ascii="Arial" w:hAnsi="Arial" w:cs="Arial"/>
          <w:sz w:val="22"/>
          <w:lang w:val="en-US" w:eastAsia="zh-CN"/>
        </w:rPr>
      </w:pPr>
      <w:r w:rsidRPr="00012C4C">
        <w:rPr>
          <w:rFonts w:ascii="Arial" w:hAnsi="Arial" w:cs="Arial"/>
          <w:sz w:val="18"/>
          <w:szCs w:val="20"/>
          <w:lang w:eastAsia="zh-CN"/>
        </w:rPr>
        <w:t xml:space="preserve">b) </w:t>
      </w:r>
      <w:r w:rsidRPr="00012C4C">
        <w:rPr>
          <w:rFonts w:ascii="Arial" w:hAnsi="Arial" w:cs="Arial"/>
          <w:noProof/>
          <w:position w:val="-22"/>
          <w:sz w:val="18"/>
        </w:rPr>
        <w:object w:dxaOrig="220" w:dyaOrig="560">
          <v:shape id="_x0000_i1054" type="#_x0000_t75" style="width:10.5pt;height:27pt" o:ole="">
            <v:imagedata r:id="rId79" o:title=""/>
          </v:shape>
          <o:OLEObject Type="Embed" ProgID="Equation.DSMT4" ShapeID="_x0000_i1054" DrawAspect="Content" ObjectID="_1648221664" r:id="rId80"/>
        </w:object>
      </w:r>
      <w:r w:rsidRPr="00012C4C">
        <w:rPr>
          <w:rFonts w:ascii="Arial" w:hAnsi="Arial" w:cs="Arial"/>
          <w:sz w:val="18"/>
        </w:rPr>
        <w:t xml:space="preserve"> </w:t>
      </w:r>
      <w:r w:rsidRPr="00012C4C">
        <w:rPr>
          <w:rFonts w:ascii="Arial" w:hAnsi="Arial" w:cs="Arial"/>
          <w:sz w:val="18"/>
          <w:szCs w:val="20"/>
          <w:lang w:eastAsia="zh-CN"/>
        </w:rPr>
        <w:t xml:space="preserve">  </w:t>
      </w:r>
    </w:p>
    <w:p w:rsidR="00501700" w:rsidRPr="00012C4C" w:rsidRDefault="00501700" w:rsidP="00501700">
      <w:pPr>
        <w:ind w:left="511" w:hanging="227"/>
        <w:rPr>
          <w:rFonts w:ascii="Arial" w:hAnsi="Arial" w:cs="Arial"/>
          <w:sz w:val="22"/>
          <w:lang w:val="en-US" w:eastAsia="zh-CN"/>
        </w:rPr>
      </w:pPr>
      <w:r w:rsidRPr="00012C4C">
        <w:rPr>
          <w:rFonts w:ascii="Arial" w:hAnsi="Arial" w:cs="Arial"/>
          <w:sz w:val="18"/>
          <w:szCs w:val="20"/>
          <w:lang w:eastAsia="zh-CN"/>
        </w:rPr>
        <w:t xml:space="preserve">c) </w:t>
      </w:r>
      <w:r w:rsidRPr="00012C4C">
        <w:rPr>
          <w:rFonts w:ascii="Arial" w:hAnsi="Arial" w:cs="Arial"/>
          <w:noProof/>
          <w:position w:val="-22"/>
          <w:sz w:val="18"/>
        </w:rPr>
        <w:object w:dxaOrig="220" w:dyaOrig="560">
          <v:shape id="_x0000_i1055" type="#_x0000_t75" style="width:10.5pt;height:27pt" o:ole="">
            <v:imagedata r:id="rId81" o:title=""/>
          </v:shape>
          <o:OLEObject Type="Embed" ProgID="Equation.DSMT4" ShapeID="_x0000_i1055" DrawAspect="Content" ObjectID="_1648221665" r:id="rId82"/>
        </w:object>
      </w:r>
      <w:r w:rsidRPr="00012C4C">
        <w:rPr>
          <w:rFonts w:ascii="Arial" w:hAnsi="Arial" w:cs="Arial"/>
          <w:sz w:val="18"/>
        </w:rPr>
        <w:t xml:space="preserve"> </w:t>
      </w:r>
      <w:r w:rsidRPr="00012C4C">
        <w:rPr>
          <w:rFonts w:ascii="Arial" w:hAnsi="Arial" w:cs="Arial"/>
          <w:sz w:val="18"/>
          <w:szCs w:val="20"/>
          <w:lang w:eastAsia="zh-CN"/>
        </w:rPr>
        <w:t xml:space="preserve">  </w:t>
      </w:r>
    </w:p>
    <w:p w:rsidR="00501700" w:rsidRPr="00012C4C" w:rsidRDefault="00501700" w:rsidP="00501700">
      <w:pPr>
        <w:ind w:left="511" w:hanging="227"/>
        <w:rPr>
          <w:rFonts w:ascii="Arial" w:hAnsi="Arial" w:cs="Arial"/>
          <w:sz w:val="22"/>
          <w:lang w:val="en-US" w:eastAsia="zh-CN"/>
        </w:rPr>
      </w:pPr>
      <w:r w:rsidRPr="00012C4C">
        <w:rPr>
          <w:rFonts w:ascii="Arial" w:hAnsi="Arial" w:cs="Arial"/>
          <w:sz w:val="18"/>
          <w:szCs w:val="20"/>
          <w:lang w:eastAsia="zh-CN"/>
        </w:rPr>
        <w:t xml:space="preserve">d) </w:t>
      </w:r>
      <w:r w:rsidRPr="00012C4C">
        <w:rPr>
          <w:rFonts w:ascii="Arial" w:hAnsi="Arial" w:cs="Arial"/>
          <w:noProof/>
          <w:position w:val="-20"/>
          <w:sz w:val="18"/>
        </w:rPr>
        <w:object w:dxaOrig="279" w:dyaOrig="540">
          <v:shape id="_x0000_i1056" type="#_x0000_t75" style="width:14.25pt;height:26.25pt" o:ole="">
            <v:imagedata r:id="rId83" o:title=""/>
          </v:shape>
          <o:OLEObject Type="Embed" ProgID="Equation.DSMT4" ShapeID="_x0000_i1056" DrawAspect="Content" ObjectID="_1648221666" r:id="rId84"/>
        </w:object>
      </w:r>
      <w:r w:rsidRPr="00012C4C">
        <w:rPr>
          <w:rFonts w:ascii="Arial" w:hAnsi="Arial" w:cs="Arial"/>
          <w:sz w:val="18"/>
        </w:rPr>
        <w:t xml:space="preserve"> </w:t>
      </w:r>
      <w:r w:rsidRPr="00012C4C">
        <w:rPr>
          <w:rFonts w:ascii="Arial" w:hAnsi="Arial" w:cs="Arial"/>
          <w:sz w:val="18"/>
          <w:szCs w:val="20"/>
          <w:lang w:eastAsia="zh-CN"/>
        </w:rPr>
        <w:t xml:space="preserve">  </w:t>
      </w:r>
    </w:p>
    <w:p w:rsidR="00501700" w:rsidRPr="00012C4C" w:rsidRDefault="00501700" w:rsidP="00501700">
      <w:pPr>
        <w:ind w:left="511" w:hanging="227"/>
        <w:rPr>
          <w:rFonts w:ascii="Arial" w:hAnsi="Arial" w:cs="Arial"/>
          <w:sz w:val="22"/>
          <w:lang w:val="en-US" w:eastAsia="zh-CN"/>
        </w:rPr>
      </w:pPr>
      <w:r w:rsidRPr="00012C4C">
        <w:rPr>
          <w:rFonts w:ascii="Arial" w:hAnsi="Arial" w:cs="Arial"/>
          <w:sz w:val="18"/>
          <w:szCs w:val="20"/>
          <w:lang w:eastAsia="zh-CN"/>
        </w:rPr>
        <w:t xml:space="preserve">e) </w:t>
      </w:r>
      <w:r w:rsidRPr="00012C4C">
        <w:rPr>
          <w:rFonts w:ascii="Arial" w:hAnsi="Arial" w:cs="Arial"/>
          <w:noProof/>
          <w:position w:val="-22"/>
          <w:sz w:val="18"/>
        </w:rPr>
        <w:object w:dxaOrig="320" w:dyaOrig="560">
          <v:shape id="_x0000_i1057" type="#_x0000_t75" style="width:15.75pt;height:27pt" o:ole="">
            <v:imagedata r:id="rId85" o:title=""/>
          </v:shape>
          <o:OLEObject Type="Embed" ProgID="Equation.DSMT4" ShapeID="_x0000_i1057" DrawAspect="Content" ObjectID="_1648221667" r:id="rId86"/>
        </w:object>
      </w:r>
      <w:r w:rsidRPr="00012C4C">
        <w:rPr>
          <w:rFonts w:ascii="Arial" w:hAnsi="Arial" w:cs="Arial"/>
          <w:sz w:val="18"/>
        </w:rPr>
        <w:t xml:space="preserve"> </w:t>
      </w:r>
      <w:r w:rsidRPr="00012C4C">
        <w:rPr>
          <w:rFonts w:ascii="Arial" w:hAnsi="Arial" w:cs="Arial"/>
          <w:sz w:val="18"/>
          <w:szCs w:val="20"/>
          <w:lang w:eastAsia="zh-CN"/>
        </w:rPr>
        <w:t xml:space="preserve">  </w:t>
      </w:r>
    </w:p>
    <w:p w:rsidR="00501700" w:rsidRPr="00012C4C" w:rsidRDefault="00501700" w:rsidP="00501700">
      <w:pPr>
        <w:pStyle w:val="Estilo844"/>
        <w:rPr>
          <w:sz w:val="22"/>
          <w:lang w:eastAsia="zh-CN"/>
        </w:rPr>
      </w:pPr>
      <w:r w:rsidRPr="00012C4C">
        <w:rPr>
          <w:lang w:eastAsia="zh-CN"/>
        </w:rPr>
        <w:t xml:space="preserve"> </w:t>
      </w:r>
    </w:p>
    <w:p w:rsidR="00501700" w:rsidRPr="00012C4C" w:rsidRDefault="00501700" w:rsidP="00501700">
      <w:pPr>
        <w:pStyle w:val="Estilo843"/>
        <w:rPr>
          <w:sz w:val="22"/>
        </w:rPr>
      </w:pPr>
      <w:r w:rsidRPr="00012C4C">
        <w:rPr>
          <w:szCs w:val="18"/>
        </w:rPr>
        <w:t xml:space="preserve">Seja </w:t>
      </w:r>
      <w:r w:rsidRPr="00012C4C">
        <w:rPr>
          <w:noProof/>
          <w:position w:val="-6"/>
        </w:rPr>
        <w:object w:dxaOrig="499" w:dyaOrig="260">
          <v:shape id="_x0000_i1058" type="#_x0000_t75" style="width:24.75pt;height:12.75pt" o:ole="">
            <v:imagedata r:id="rId87" o:title=""/>
          </v:shape>
          <o:OLEObject Type="Embed" ProgID="Equation.DSMT4" ShapeID="_x0000_i1058" DrawAspect="Content" ObjectID="_1648221668" r:id="rId88"/>
        </w:object>
      </w:r>
      <w:r w:rsidRPr="00012C4C">
        <w:rPr>
          <w:szCs w:val="18"/>
        </w:rPr>
        <w:t xml:space="preserve"> um triângulo cuja medida da altura </w:t>
      </w:r>
      <w:r w:rsidRPr="00012C4C">
        <w:rPr>
          <w:noProof/>
          <w:position w:val="-6"/>
        </w:rPr>
        <w:object w:dxaOrig="360" w:dyaOrig="260">
          <v:shape id="_x0000_i1059" type="#_x0000_t75" style="width:18pt;height:12.75pt" o:ole="">
            <v:imagedata r:id="rId89" o:title=""/>
          </v:shape>
          <o:OLEObject Type="Embed" ProgID="Equation.DSMT4" ShapeID="_x0000_i1059" DrawAspect="Content" ObjectID="_1648221669" r:id="rId90"/>
        </w:object>
      </w:r>
      <w:r w:rsidRPr="00012C4C">
        <w:t xml:space="preserve"> </w:t>
      </w:r>
      <w:r w:rsidRPr="00012C4C">
        <w:rPr>
          <w:szCs w:val="18"/>
        </w:rPr>
        <w:t xml:space="preserve">relativa ao lado </w:t>
      </w:r>
      <w:r w:rsidRPr="00012C4C">
        <w:rPr>
          <w:noProof/>
          <w:position w:val="-4"/>
        </w:rPr>
        <w:object w:dxaOrig="340" w:dyaOrig="240">
          <v:shape id="_x0000_i1060" type="#_x0000_t75" style="width:17.25pt;height:11.25pt" o:ole="">
            <v:imagedata r:id="rId91" o:title=""/>
          </v:shape>
          <o:OLEObject Type="Embed" ProgID="Equation.DSMT4" ShapeID="_x0000_i1060" DrawAspect="Content" ObjectID="_1648221670" r:id="rId92"/>
        </w:object>
      </w:r>
      <w:r w:rsidRPr="00012C4C">
        <w:rPr>
          <w:szCs w:val="18"/>
        </w:rPr>
        <w:t xml:space="preserve"> é igual a </w:t>
      </w:r>
      <w:r w:rsidRPr="00012C4C">
        <w:rPr>
          <w:noProof/>
          <w:position w:val="-10"/>
        </w:rPr>
        <w:object w:dxaOrig="440" w:dyaOrig="300">
          <v:shape id="_x0000_i1061" type="#_x0000_t75" style="width:21.75pt;height:15pt" o:ole="">
            <v:imagedata r:id="rId93" o:title=""/>
          </v:shape>
          <o:OLEObject Type="Embed" ProgID="Equation.DSMT4" ShapeID="_x0000_i1061" DrawAspect="Content" ObjectID="_1648221671" r:id="rId94"/>
        </w:object>
      </w:r>
      <w:r w:rsidRPr="00012C4C">
        <w:rPr>
          <w:szCs w:val="18"/>
        </w:rPr>
        <w:t xml:space="preserve"> Se as medidas dos segmentos </w:t>
      </w:r>
      <w:r w:rsidRPr="00012C4C">
        <w:rPr>
          <w:noProof/>
          <w:position w:val="-4"/>
        </w:rPr>
        <w:object w:dxaOrig="340" w:dyaOrig="240">
          <v:shape id="_x0000_i1062" type="#_x0000_t75" style="width:17.25pt;height:11.25pt" o:ole="">
            <v:imagedata r:id="rId95" o:title=""/>
          </v:shape>
          <o:OLEObject Type="Embed" ProgID="Equation.DSMT4" ShapeID="_x0000_i1062" DrawAspect="Content" ObjectID="_1648221672" r:id="rId96"/>
        </w:object>
      </w:r>
      <w:r w:rsidRPr="00012C4C">
        <w:rPr>
          <w:szCs w:val="18"/>
        </w:rPr>
        <w:t xml:space="preserve"> e </w:t>
      </w:r>
      <w:r w:rsidRPr="00012C4C">
        <w:rPr>
          <w:noProof/>
          <w:position w:val="-4"/>
        </w:rPr>
        <w:object w:dxaOrig="340" w:dyaOrig="240">
          <v:shape id="_x0000_i1063" type="#_x0000_t75" style="width:17.25pt;height:11.25pt" o:ole="">
            <v:imagedata r:id="rId97" o:title=""/>
          </v:shape>
          <o:OLEObject Type="Embed" ProgID="Equation.DSMT4" ShapeID="_x0000_i1063" DrawAspect="Content" ObjectID="_1648221673" r:id="rId98"/>
        </w:object>
      </w:r>
      <w:r w:rsidRPr="00012C4C">
        <w:t xml:space="preserve"> </w:t>
      </w:r>
      <w:r w:rsidRPr="00012C4C">
        <w:rPr>
          <w:szCs w:val="18"/>
        </w:rPr>
        <w:t xml:space="preserve">determinados por </w:t>
      </w:r>
      <w:r w:rsidRPr="00012C4C">
        <w:rPr>
          <w:noProof/>
          <w:position w:val="-4"/>
        </w:rPr>
        <w:object w:dxaOrig="200" w:dyaOrig="240">
          <v:shape id="_x0000_i1064" type="#_x0000_t75" style="width:9.75pt;height:11.25pt" o:ole="">
            <v:imagedata r:id="rId99" o:title=""/>
          </v:shape>
          <o:OLEObject Type="Embed" ProgID="Equation.DSMT4" ShapeID="_x0000_i1064" DrawAspect="Content" ObjectID="_1648221674" r:id="rId100"/>
        </w:object>
      </w:r>
      <w:r w:rsidRPr="00012C4C">
        <w:rPr>
          <w:szCs w:val="18"/>
        </w:rPr>
        <w:t xml:space="preserve"> no lado </w:t>
      </w:r>
      <w:r w:rsidRPr="00012C4C">
        <w:rPr>
          <w:noProof/>
          <w:position w:val="-4"/>
        </w:rPr>
        <w:object w:dxaOrig="340" w:dyaOrig="240">
          <v:shape id="_x0000_i1065" type="#_x0000_t75" style="width:17.25pt;height:11.25pt" o:ole="">
            <v:imagedata r:id="rId91" o:title=""/>
          </v:shape>
          <o:OLEObject Type="Embed" ProgID="Equation.DSMT4" ShapeID="_x0000_i1065" DrawAspect="Content" ObjectID="_1648221675" r:id="rId101"/>
        </w:object>
      </w:r>
      <w:r w:rsidRPr="00012C4C">
        <w:rPr>
          <w:szCs w:val="18"/>
        </w:rPr>
        <w:t xml:space="preserve"> são respectivamente </w:t>
      </w:r>
      <w:r w:rsidRPr="00012C4C">
        <w:rPr>
          <w:noProof/>
          <w:position w:val="-10"/>
        </w:rPr>
        <w:object w:dxaOrig="400" w:dyaOrig="300">
          <v:shape id="_x0000_i1066" type="#_x0000_t75" style="width:19.5pt;height:15pt" o:ole="">
            <v:imagedata r:id="rId102" o:title=""/>
          </v:shape>
          <o:OLEObject Type="Embed" ProgID="Equation.DSMT4" ShapeID="_x0000_i1066" DrawAspect="Content" ObjectID="_1648221676" r:id="rId103"/>
        </w:object>
      </w:r>
      <w:r w:rsidRPr="00012C4C">
        <w:rPr>
          <w:szCs w:val="18"/>
        </w:rPr>
        <w:t xml:space="preserve"> e </w:t>
      </w:r>
      <w:r w:rsidRPr="00012C4C">
        <w:rPr>
          <w:noProof/>
          <w:position w:val="-10"/>
        </w:rPr>
        <w:object w:dxaOrig="420" w:dyaOrig="300">
          <v:shape id="_x0000_i1067" type="#_x0000_t75" style="width:21pt;height:15pt" o:ole="">
            <v:imagedata r:id="rId104" o:title=""/>
          </v:shape>
          <o:OLEObject Type="Embed" ProgID="Equation.DSMT4" ShapeID="_x0000_i1067" DrawAspect="Content" ObjectID="_1648221677" r:id="rId105"/>
        </w:object>
      </w:r>
      <w:r w:rsidRPr="00012C4C">
        <w:rPr>
          <w:szCs w:val="18"/>
        </w:rPr>
        <w:t xml:space="preserve"> então, a medida do ângulo </w:t>
      </w:r>
      <w:r w:rsidRPr="00012C4C">
        <w:rPr>
          <w:noProof/>
          <w:position w:val="-6"/>
        </w:rPr>
        <w:object w:dxaOrig="499" w:dyaOrig="300">
          <v:shape id="_x0000_i1068" type="#_x0000_t75" style="width:24.75pt;height:15pt" o:ole="">
            <v:imagedata r:id="rId106" o:title=""/>
          </v:shape>
          <o:OLEObject Type="Embed" ProgID="Equation.DSMT4" ShapeID="_x0000_i1068" DrawAspect="Content" ObjectID="_1648221678" r:id="rId107"/>
        </w:object>
      </w:r>
      <w:r w:rsidRPr="00012C4C">
        <w:rPr>
          <w:szCs w:val="18"/>
        </w:rPr>
        <w:t xml:space="preserve"> é igual a </w:t>
      </w:r>
    </w:p>
    <w:p w:rsidR="00501700" w:rsidRDefault="00501700" w:rsidP="00501700">
      <w:pPr>
        <w:ind w:left="227" w:hanging="227"/>
        <w:rPr>
          <w:rFonts w:ascii="Arial" w:hAnsi="Arial" w:cs="Arial"/>
          <w:sz w:val="18"/>
          <w:szCs w:val="20"/>
          <w:lang w:eastAsia="zh-CN"/>
        </w:rPr>
      </w:pPr>
    </w:p>
    <w:p w:rsidR="00501700" w:rsidRPr="00012C4C" w:rsidRDefault="00501700" w:rsidP="00501700">
      <w:pPr>
        <w:ind w:left="511" w:hanging="227"/>
        <w:rPr>
          <w:rFonts w:ascii="Arial" w:hAnsi="Arial" w:cs="Arial"/>
          <w:sz w:val="22"/>
          <w:lang w:val="en-US" w:eastAsia="zh-CN"/>
        </w:rPr>
      </w:pPr>
      <w:r w:rsidRPr="00012C4C">
        <w:rPr>
          <w:rFonts w:ascii="Arial" w:hAnsi="Arial" w:cs="Arial"/>
          <w:sz w:val="18"/>
          <w:szCs w:val="20"/>
          <w:lang w:eastAsia="zh-CN"/>
        </w:rPr>
        <w:t xml:space="preserve">a) </w:t>
      </w:r>
      <w:r w:rsidRPr="00012C4C">
        <w:rPr>
          <w:rFonts w:ascii="Arial" w:hAnsi="Arial" w:cs="Arial"/>
          <w:noProof/>
          <w:position w:val="-6"/>
          <w:sz w:val="18"/>
        </w:rPr>
        <w:object w:dxaOrig="420" w:dyaOrig="260">
          <v:shape id="_x0000_i1069" type="#_x0000_t75" style="width:21pt;height:12.75pt" o:ole="">
            <v:imagedata r:id="rId108" o:title=""/>
          </v:shape>
          <o:OLEObject Type="Embed" ProgID="Equation.DSMT4" ShapeID="_x0000_i1069" DrawAspect="Content" ObjectID="_1648221679" r:id="rId109"/>
        </w:object>
      </w:r>
      <w:r w:rsidRPr="00012C4C">
        <w:rPr>
          <w:rFonts w:ascii="Arial" w:hAnsi="Arial" w:cs="Arial"/>
          <w:sz w:val="18"/>
        </w:rPr>
        <w:t xml:space="preserve"> </w:t>
      </w:r>
      <w:r w:rsidRPr="00012C4C">
        <w:rPr>
          <w:rFonts w:ascii="Arial" w:hAnsi="Arial" w:cs="Arial"/>
          <w:sz w:val="18"/>
          <w:szCs w:val="20"/>
          <w:lang w:eastAsia="zh-CN"/>
        </w:rPr>
        <w:t xml:space="preserve">  </w:t>
      </w:r>
    </w:p>
    <w:p w:rsidR="00501700" w:rsidRPr="00012C4C" w:rsidRDefault="00501700" w:rsidP="00501700">
      <w:pPr>
        <w:ind w:left="511" w:hanging="227"/>
        <w:rPr>
          <w:rFonts w:ascii="Arial" w:hAnsi="Arial" w:cs="Arial"/>
          <w:sz w:val="22"/>
          <w:lang w:val="en-US" w:eastAsia="zh-CN"/>
        </w:rPr>
      </w:pPr>
      <w:r w:rsidRPr="00012C4C">
        <w:rPr>
          <w:rFonts w:ascii="Arial" w:hAnsi="Arial" w:cs="Arial"/>
          <w:sz w:val="18"/>
          <w:szCs w:val="20"/>
          <w:lang w:eastAsia="zh-CN"/>
        </w:rPr>
        <w:t xml:space="preserve">b) </w:t>
      </w:r>
      <w:r w:rsidRPr="00012C4C">
        <w:rPr>
          <w:rFonts w:ascii="Arial" w:hAnsi="Arial" w:cs="Arial"/>
          <w:noProof/>
          <w:position w:val="-6"/>
          <w:sz w:val="18"/>
        </w:rPr>
        <w:object w:dxaOrig="420" w:dyaOrig="260">
          <v:shape id="_x0000_i1070" type="#_x0000_t75" style="width:21pt;height:12.75pt" o:ole="">
            <v:imagedata r:id="rId110" o:title=""/>
          </v:shape>
          <o:OLEObject Type="Embed" ProgID="Equation.DSMT4" ShapeID="_x0000_i1070" DrawAspect="Content" ObjectID="_1648221680" r:id="rId111"/>
        </w:object>
      </w:r>
      <w:r w:rsidRPr="00012C4C">
        <w:rPr>
          <w:rFonts w:ascii="Arial" w:hAnsi="Arial" w:cs="Arial"/>
          <w:sz w:val="18"/>
          <w:szCs w:val="20"/>
        </w:rPr>
        <w:t xml:space="preserve"> </w:t>
      </w:r>
      <w:r w:rsidRPr="00012C4C">
        <w:rPr>
          <w:rFonts w:ascii="Arial" w:hAnsi="Arial" w:cs="Arial"/>
          <w:sz w:val="18"/>
          <w:szCs w:val="20"/>
          <w:lang w:eastAsia="zh-CN"/>
        </w:rPr>
        <w:t xml:space="preserve">  </w:t>
      </w:r>
    </w:p>
    <w:p w:rsidR="00501700" w:rsidRPr="00012C4C" w:rsidRDefault="00501700" w:rsidP="00501700">
      <w:pPr>
        <w:ind w:left="511" w:hanging="227"/>
        <w:rPr>
          <w:rFonts w:ascii="Arial" w:hAnsi="Arial" w:cs="Arial"/>
          <w:sz w:val="22"/>
          <w:lang w:val="en-US" w:eastAsia="zh-CN"/>
        </w:rPr>
      </w:pPr>
      <w:r w:rsidRPr="00012C4C">
        <w:rPr>
          <w:rFonts w:ascii="Arial" w:hAnsi="Arial" w:cs="Arial"/>
          <w:sz w:val="18"/>
          <w:szCs w:val="20"/>
          <w:lang w:eastAsia="zh-CN"/>
        </w:rPr>
        <w:t xml:space="preserve">c) </w:t>
      </w:r>
      <w:r w:rsidRPr="00012C4C">
        <w:rPr>
          <w:rFonts w:ascii="Arial" w:hAnsi="Arial" w:cs="Arial"/>
          <w:noProof/>
          <w:position w:val="-6"/>
          <w:sz w:val="18"/>
        </w:rPr>
        <w:object w:dxaOrig="420" w:dyaOrig="260">
          <v:shape id="_x0000_i1071" type="#_x0000_t75" style="width:21pt;height:12.75pt" o:ole="">
            <v:imagedata r:id="rId112" o:title=""/>
          </v:shape>
          <o:OLEObject Type="Embed" ProgID="Equation.DSMT4" ShapeID="_x0000_i1071" DrawAspect="Content" ObjectID="_1648221681" r:id="rId113"/>
        </w:object>
      </w:r>
      <w:r w:rsidRPr="00012C4C">
        <w:rPr>
          <w:rFonts w:ascii="Arial" w:hAnsi="Arial" w:cs="Arial"/>
          <w:sz w:val="18"/>
        </w:rPr>
        <w:t xml:space="preserve"> </w:t>
      </w:r>
      <w:r w:rsidRPr="00012C4C">
        <w:rPr>
          <w:rFonts w:ascii="Arial" w:hAnsi="Arial" w:cs="Arial"/>
          <w:sz w:val="18"/>
          <w:szCs w:val="20"/>
          <w:lang w:eastAsia="zh-CN"/>
        </w:rPr>
        <w:t xml:space="preserve">  </w:t>
      </w:r>
    </w:p>
    <w:p w:rsidR="00501700" w:rsidRDefault="00501700" w:rsidP="00501700">
      <w:pPr>
        <w:ind w:left="511" w:hanging="227"/>
        <w:rPr>
          <w:rFonts w:ascii="Arial" w:hAnsi="Arial" w:cs="Arial"/>
          <w:sz w:val="18"/>
          <w:szCs w:val="20"/>
          <w:lang w:eastAsia="zh-CN"/>
        </w:rPr>
      </w:pPr>
      <w:r w:rsidRPr="00012C4C">
        <w:rPr>
          <w:rFonts w:ascii="Arial" w:hAnsi="Arial" w:cs="Arial"/>
          <w:sz w:val="18"/>
          <w:szCs w:val="20"/>
          <w:lang w:eastAsia="zh-CN"/>
        </w:rPr>
        <w:t xml:space="preserve">d) </w:t>
      </w:r>
      <w:r w:rsidRPr="00012C4C">
        <w:rPr>
          <w:rFonts w:ascii="Arial" w:hAnsi="Arial" w:cs="Arial"/>
          <w:noProof/>
          <w:position w:val="-6"/>
          <w:sz w:val="18"/>
        </w:rPr>
        <w:object w:dxaOrig="420" w:dyaOrig="260">
          <v:shape id="_x0000_i1072" type="#_x0000_t75" style="width:21pt;height:12.75pt" o:ole="">
            <v:imagedata r:id="rId114" o:title=""/>
          </v:shape>
          <o:OLEObject Type="Embed" ProgID="Equation.DSMT4" ShapeID="_x0000_i1072" DrawAspect="Content" ObjectID="_1648221682" r:id="rId115"/>
        </w:object>
      </w:r>
      <w:r w:rsidRPr="00012C4C">
        <w:rPr>
          <w:rFonts w:ascii="Arial" w:hAnsi="Arial" w:cs="Arial"/>
          <w:sz w:val="18"/>
          <w:szCs w:val="20"/>
        </w:rPr>
        <w:t xml:space="preserve"> </w:t>
      </w:r>
      <w:r w:rsidRPr="00012C4C">
        <w:rPr>
          <w:rFonts w:ascii="Arial" w:hAnsi="Arial" w:cs="Arial"/>
          <w:sz w:val="18"/>
          <w:szCs w:val="20"/>
          <w:lang w:eastAsia="zh-CN"/>
        </w:rPr>
        <w:t xml:space="preserve">  </w:t>
      </w:r>
    </w:p>
    <w:p w:rsidR="00501700" w:rsidRPr="00012C4C" w:rsidRDefault="00501700" w:rsidP="00501700">
      <w:pPr>
        <w:ind w:left="511" w:hanging="227"/>
        <w:rPr>
          <w:rFonts w:ascii="Arial" w:hAnsi="Arial" w:cs="Arial"/>
          <w:sz w:val="22"/>
          <w:lang w:val="en-US" w:eastAsia="zh-CN"/>
        </w:rPr>
      </w:pPr>
      <w:r>
        <w:rPr>
          <w:rFonts w:ascii="Arial" w:hAnsi="Arial" w:cs="Arial"/>
          <w:sz w:val="18"/>
          <w:szCs w:val="20"/>
          <w:lang w:eastAsia="zh-CN"/>
        </w:rPr>
        <w:t>e)</w:t>
      </w:r>
      <w:r w:rsidRPr="00012C4C">
        <w:rPr>
          <w:rFonts w:ascii="Arial" w:hAnsi="Arial" w:cs="Arial"/>
          <w:sz w:val="32"/>
          <w:szCs w:val="20"/>
          <w:lang w:eastAsia="zh-CN"/>
        </w:rPr>
        <w:t xml:space="preserve"> </w:t>
      </w:r>
      <w:r w:rsidRPr="00012C4C">
        <w:rPr>
          <w:rFonts w:ascii="Arial" w:hAnsi="Arial" w:cs="Arial"/>
          <w:sz w:val="20"/>
          <w:szCs w:val="20"/>
          <w:lang w:eastAsia="zh-CN"/>
        </w:rPr>
        <w:t>75º</w:t>
      </w:r>
      <w:r>
        <w:rPr>
          <w:rFonts w:ascii="Arial" w:hAnsi="Arial" w:cs="Arial"/>
          <w:sz w:val="18"/>
          <w:szCs w:val="20"/>
          <w:lang w:eastAsia="zh-CN"/>
        </w:rPr>
        <w:t xml:space="preserve"> </w:t>
      </w:r>
    </w:p>
    <w:p w:rsidR="00501700" w:rsidRPr="00012C4C" w:rsidRDefault="00501700" w:rsidP="00501700">
      <w:pPr>
        <w:pStyle w:val="Estilo844"/>
        <w:rPr>
          <w:sz w:val="22"/>
          <w:lang w:eastAsia="zh-CN"/>
        </w:rPr>
      </w:pPr>
      <w:r w:rsidRPr="00012C4C">
        <w:rPr>
          <w:lang w:eastAsia="zh-CN"/>
        </w:rPr>
        <w:t xml:space="preserve"> </w:t>
      </w:r>
    </w:p>
    <w:p w:rsidR="00501700" w:rsidRPr="00012C4C" w:rsidRDefault="00501700" w:rsidP="00501700">
      <w:pPr>
        <w:pStyle w:val="Estilo843"/>
        <w:rPr>
          <w:sz w:val="22"/>
        </w:rPr>
      </w:pPr>
      <w:r w:rsidRPr="00012C4C">
        <w:t>O valor de</w:t>
      </w:r>
      <w:r>
        <w:t xml:space="preserve"> cos (105º)</w:t>
      </w:r>
      <w:r w:rsidRPr="00012C4C">
        <w:t xml:space="preserve"> é </w:t>
      </w:r>
    </w:p>
    <w:p w:rsidR="00501700" w:rsidRDefault="00501700" w:rsidP="00501700">
      <w:pPr>
        <w:ind w:left="227" w:hanging="227"/>
        <w:rPr>
          <w:rFonts w:ascii="Arial" w:hAnsi="Arial" w:cs="Arial"/>
          <w:sz w:val="18"/>
          <w:szCs w:val="20"/>
          <w:lang w:eastAsia="zh-CN"/>
        </w:rPr>
      </w:pPr>
    </w:p>
    <w:p w:rsidR="00501700" w:rsidRPr="00012C4C" w:rsidRDefault="00501700" w:rsidP="00501700">
      <w:pPr>
        <w:ind w:left="511" w:hanging="227"/>
        <w:rPr>
          <w:rFonts w:ascii="Arial" w:hAnsi="Arial" w:cs="Arial"/>
          <w:sz w:val="22"/>
          <w:lang w:val="en-US" w:eastAsia="zh-CN"/>
        </w:rPr>
      </w:pPr>
      <w:r w:rsidRPr="00012C4C">
        <w:rPr>
          <w:rFonts w:ascii="Arial" w:hAnsi="Arial" w:cs="Arial"/>
          <w:sz w:val="18"/>
          <w:szCs w:val="20"/>
          <w:lang w:eastAsia="zh-CN"/>
        </w:rPr>
        <w:t xml:space="preserve">a) </w:t>
      </w:r>
      <w:r w:rsidRPr="00012C4C">
        <w:rPr>
          <w:rFonts w:ascii="Arial" w:hAnsi="Arial" w:cs="Arial"/>
          <w:noProof/>
          <w:position w:val="-20"/>
          <w:sz w:val="18"/>
          <w:szCs w:val="20"/>
        </w:rPr>
        <w:object w:dxaOrig="420" w:dyaOrig="580">
          <v:shape id="_x0000_i1073" type="#_x0000_t75" style="width:21pt;height:29.25pt" o:ole="">
            <v:imagedata r:id="rId116" o:title=""/>
          </v:shape>
          <o:OLEObject Type="Embed" ProgID="Equation.DSMT4" ShapeID="_x0000_i1073" DrawAspect="Content" ObjectID="_1648221683" r:id="rId117"/>
        </w:object>
      </w:r>
      <w:r w:rsidRPr="00012C4C">
        <w:rPr>
          <w:rFonts w:ascii="Arial" w:hAnsi="Arial" w:cs="Arial"/>
          <w:sz w:val="18"/>
          <w:szCs w:val="20"/>
        </w:rPr>
        <w:t xml:space="preserve"> </w:t>
      </w:r>
      <w:r w:rsidRPr="00012C4C">
        <w:rPr>
          <w:rFonts w:ascii="Arial" w:hAnsi="Arial" w:cs="Arial"/>
          <w:sz w:val="18"/>
          <w:szCs w:val="20"/>
          <w:lang w:eastAsia="zh-CN"/>
        </w:rPr>
        <w:t xml:space="preserve">  </w:t>
      </w:r>
    </w:p>
    <w:p w:rsidR="00501700" w:rsidRPr="00012C4C" w:rsidRDefault="00501700" w:rsidP="00501700">
      <w:pPr>
        <w:ind w:left="511" w:hanging="227"/>
        <w:rPr>
          <w:rFonts w:ascii="Arial" w:hAnsi="Arial" w:cs="Arial"/>
          <w:sz w:val="22"/>
          <w:lang w:val="en-US" w:eastAsia="zh-CN"/>
        </w:rPr>
      </w:pPr>
      <w:r w:rsidRPr="00012C4C">
        <w:rPr>
          <w:rFonts w:ascii="Arial" w:hAnsi="Arial" w:cs="Arial"/>
          <w:sz w:val="18"/>
          <w:szCs w:val="20"/>
          <w:lang w:eastAsia="zh-CN"/>
        </w:rPr>
        <w:t xml:space="preserve">b) </w:t>
      </w:r>
      <w:r w:rsidRPr="00012C4C">
        <w:rPr>
          <w:rFonts w:ascii="Arial" w:hAnsi="Arial" w:cs="Arial"/>
          <w:noProof/>
          <w:position w:val="-20"/>
          <w:sz w:val="18"/>
          <w:szCs w:val="20"/>
        </w:rPr>
        <w:object w:dxaOrig="880" w:dyaOrig="580">
          <v:shape id="_x0000_i1074" type="#_x0000_t75" style="width:45pt;height:29.25pt" o:ole="">
            <v:imagedata r:id="rId118" o:title=""/>
          </v:shape>
          <o:OLEObject Type="Embed" ProgID="Equation.DSMT4" ShapeID="_x0000_i1074" DrawAspect="Content" ObjectID="_1648221684" r:id="rId119"/>
        </w:object>
      </w:r>
      <w:r w:rsidRPr="00012C4C">
        <w:rPr>
          <w:rFonts w:ascii="Arial" w:hAnsi="Arial" w:cs="Arial"/>
          <w:sz w:val="18"/>
          <w:szCs w:val="20"/>
        </w:rPr>
        <w:t xml:space="preserve"> </w:t>
      </w:r>
      <w:r w:rsidRPr="00012C4C">
        <w:rPr>
          <w:rFonts w:ascii="Arial" w:hAnsi="Arial" w:cs="Arial"/>
          <w:sz w:val="18"/>
          <w:szCs w:val="20"/>
          <w:lang w:eastAsia="zh-CN"/>
        </w:rPr>
        <w:t xml:space="preserve">  </w:t>
      </w:r>
    </w:p>
    <w:p w:rsidR="00501700" w:rsidRPr="00012C4C" w:rsidRDefault="00501700" w:rsidP="00501700">
      <w:pPr>
        <w:ind w:left="511" w:hanging="227"/>
        <w:rPr>
          <w:rFonts w:ascii="Arial" w:hAnsi="Arial" w:cs="Arial"/>
          <w:sz w:val="22"/>
          <w:lang w:val="en-US" w:eastAsia="zh-CN"/>
        </w:rPr>
      </w:pPr>
      <w:r w:rsidRPr="00012C4C">
        <w:rPr>
          <w:rFonts w:ascii="Arial" w:hAnsi="Arial" w:cs="Arial"/>
          <w:sz w:val="18"/>
          <w:szCs w:val="20"/>
          <w:lang w:eastAsia="zh-CN"/>
        </w:rPr>
        <w:t xml:space="preserve">c) </w:t>
      </w:r>
      <w:r w:rsidRPr="00012C4C">
        <w:rPr>
          <w:rFonts w:ascii="Arial" w:hAnsi="Arial" w:cs="Arial"/>
          <w:noProof/>
          <w:position w:val="-20"/>
          <w:sz w:val="18"/>
          <w:szCs w:val="20"/>
        </w:rPr>
        <w:object w:dxaOrig="880" w:dyaOrig="580">
          <v:shape id="_x0000_i1075" type="#_x0000_t75" style="width:45pt;height:29.25pt" o:ole="">
            <v:imagedata r:id="rId120" o:title=""/>
          </v:shape>
          <o:OLEObject Type="Embed" ProgID="Equation.DSMT4" ShapeID="_x0000_i1075" DrawAspect="Content" ObjectID="_1648221685" r:id="rId121"/>
        </w:object>
      </w:r>
      <w:r w:rsidRPr="00012C4C">
        <w:rPr>
          <w:rFonts w:ascii="Arial" w:hAnsi="Arial" w:cs="Arial"/>
          <w:sz w:val="18"/>
          <w:szCs w:val="20"/>
        </w:rPr>
        <w:t xml:space="preserve"> </w:t>
      </w:r>
      <w:r w:rsidRPr="00012C4C">
        <w:rPr>
          <w:rFonts w:ascii="Arial" w:hAnsi="Arial" w:cs="Arial"/>
          <w:sz w:val="18"/>
          <w:szCs w:val="20"/>
          <w:lang w:eastAsia="zh-CN"/>
        </w:rPr>
        <w:t xml:space="preserve">  </w:t>
      </w:r>
    </w:p>
    <w:p w:rsidR="00501700" w:rsidRPr="00012C4C" w:rsidRDefault="00501700" w:rsidP="00501700">
      <w:pPr>
        <w:ind w:left="511" w:hanging="227"/>
        <w:rPr>
          <w:rFonts w:ascii="Arial" w:hAnsi="Arial" w:cs="Arial"/>
          <w:sz w:val="22"/>
          <w:lang w:val="en-US" w:eastAsia="zh-CN"/>
        </w:rPr>
      </w:pPr>
      <w:r w:rsidRPr="00012C4C">
        <w:rPr>
          <w:rFonts w:ascii="Arial" w:hAnsi="Arial" w:cs="Arial"/>
          <w:sz w:val="18"/>
          <w:szCs w:val="20"/>
          <w:lang w:eastAsia="zh-CN"/>
        </w:rPr>
        <w:t xml:space="preserve">d) </w:t>
      </w:r>
      <w:r w:rsidRPr="00012C4C">
        <w:rPr>
          <w:rFonts w:ascii="Arial" w:hAnsi="Arial" w:cs="Arial"/>
          <w:noProof/>
          <w:position w:val="-20"/>
          <w:sz w:val="18"/>
          <w:szCs w:val="20"/>
        </w:rPr>
        <w:object w:dxaOrig="880" w:dyaOrig="580">
          <v:shape id="_x0000_i1076" type="#_x0000_t75" style="width:45pt;height:29.25pt" o:ole="">
            <v:imagedata r:id="rId122" o:title=""/>
          </v:shape>
          <o:OLEObject Type="Embed" ProgID="Equation.DSMT4" ShapeID="_x0000_i1076" DrawAspect="Content" ObjectID="_1648221686" r:id="rId123"/>
        </w:object>
      </w:r>
      <w:r w:rsidRPr="00012C4C">
        <w:rPr>
          <w:rFonts w:ascii="Arial" w:hAnsi="Arial" w:cs="Arial"/>
          <w:sz w:val="18"/>
          <w:szCs w:val="20"/>
        </w:rPr>
        <w:t xml:space="preserve"> </w:t>
      </w:r>
      <w:r w:rsidRPr="00012C4C">
        <w:rPr>
          <w:rFonts w:ascii="Arial" w:hAnsi="Arial" w:cs="Arial"/>
          <w:sz w:val="18"/>
          <w:szCs w:val="20"/>
          <w:lang w:eastAsia="zh-CN"/>
        </w:rPr>
        <w:t xml:space="preserve">  </w:t>
      </w:r>
    </w:p>
    <w:p w:rsidR="00501700" w:rsidRPr="00012C4C" w:rsidRDefault="00501700" w:rsidP="00501700">
      <w:pPr>
        <w:ind w:left="511" w:hanging="227"/>
        <w:rPr>
          <w:rFonts w:ascii="Arial" w:hAnsi="Arial" w:cs="Arial"/>
          <w:sz w:val="22"/>
          <w:lang w:val="en-US" w:eastAsia="zh-CN"/>
        </w:rPr>
      </w:pPr>
      <w:r w:rsidRPr="00012C4C">
        <w:rPr>
          <w:rFonts w:ascii="Arial" w:hAnsi="Arial" w:cs="Arial"/>
          <w:sz w:val="18"/>
          <w:szCs w:val="20"/>
          <w:lang w:eastAsia="zh-CN"/>
        </w:rPr>
        <w:t xml:space="preserve">e) </w:t>
      </w:r>
      <w:r w:rsidRPr="00012C4C">
        <w:rPr>
          <w:rFonts w:ascii="Arial" w:hAnsi="Arial" w:cs="Arial"/>
          <w:noProof/>
          <w:position w:val="-20"/>
          <w:sz w:val="18"/>
          <w:szCs w:val="20"/>
        </w:rPr>
        <w:object w:dxaOrig="880" w:dyaOrig="580">
          <v:shape id="_x0000_i1077" type="#_x0000_t75" style="width:45pt;height:29.25pt" o:ole="">
            <v:imagedata r:id="rId124" o:title=""/>
          </v:shape>
          <o:OLEObject Type="Embed" ProgID="Equation.DSMT4" ShapeID="_x0000_i1077" DrawAspect="Content" ObjectID="_1648221687" r:id="rId125"/>
        </w:object>
      </w:r>
      <w:r w:rsidRPr="00012C4C">
        <w:rPr>
          <w:rFonts w:ascii="Arial" w:hAnsi="Arial" w:cs="Arial"/>
          <w:sz w:val="18"/>
          <w:szCs w:val="20"/>
        </w:rPr>
        <w:t xml:space="preserve"> </w:t>
      </w:r>
      <w:r w:rsidRPr="00012C4C">
        <w:rPr>
          <w:rFonts w:ascii="Arial" w:hAnsi="Arial" w:cs="Arial"/>
          <w:sz w:val="18"/>
          <w:szCs w:val="20"/>
          <w:lang w:eastAsia="zh-CN"/>
        </w:rPr>
        <w:t xml:space="preserve">  </w:t>
      </w:r>
    </w:p>
    <w:p w:rsidR="00501700" w:rsidRPr="00BC5894" w:rsidRDefault="00501700" w:rsidP="003310BB">
      <w:pPr>
        <w:pStyle w:val="Estilo844"/>
      </w:pPr>
    </w:p>
    <w:sectPr w:rsidR="00501700" w:rsidRPr="00BC5894" w:rsidSect="00CA4F99">
      <w:headerReference w:type="even" r:id="rId126"/>
      <w:headerReference w:type="default" r:id="rId127"/>
      <w:footerReference w:type="even" r:id="rId128"/>
      <w:footerReference w:type="default" r:id="rId129"/>
      <w:headerReference w:type="first" r:id="rId130"/>
      <w:footerReference w:type="first" r:id="rId131"/>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72593" w:rsidRDefault="00272593">
      <w:r>
        <w:separator/>
      </w:r>
    </w:p>
  </w:endnote>
  <w:endnote w:type="continuationSeparator" w:id="0">
    <w:p w:rsidR="00272593" w:rsidRDefault="002725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Bundesbahn Pi Std 1">
    <w:panose1 w:val="00000000000000000000"/>
    <w:charset w:val="00"/>
    <w:family w:val="modern"/>
    <w:notTrueType/>
    <w:pitch w:val="variable"/>
    <w:sig w:usb0="80000003" w:usb1="1000C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charset w:val="00"/>
    <w:family w:val="swiss"/>
    <w:pitch w:val="variable"/>
    <w:sig w:usb0="800000AF" w:usb1="1000204A" w:usb2="00000000" w:usb3="00000000" w:csb0="00000011" w:csb1="00000000"/>
  </w:font>
  <w:font w:name="Sylfaen">
    <w:panose1 w:val="010A0502050306030303"/>
    <w:charset w:val="00"/>
    <w:family w:val="roman"/>
    <w:pitch w:val="variable"/>
    <w:sig w:usb0="040006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tique Olive">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altName w:val="Calibri"/>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Maiandra GD">
    <w:panose1 w:val="020E0502030308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D11A3F">
    <w:pPr>
      <w:pStyle w:val="Rodap"/>
    </w:pPr>
    <w:r>
      <w:rPr>
        <w:noProof/>
      </w:rPr>
      <mc:AlternateContent>
        <mc:Choice Requires="wps">
          <w:drawing>
            <wp:anchor distT="0" distB="0" distL="114300" distR="114300" simplePos="0" relativeHeight="251818496" behindDoc="0" locked="0" layoutInCell="1" allowOverlap="1" wp14:anchorId="35131A31" wp14:editId="38E09448">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4DF480"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1AA556C4" wp14:editId="53FE510D">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501700" w:rsidRPr="00501700">
                            <w:rPr>
                              <w:b/>
                              <w:bCs/>
                              <w:noProof/>
                              <w:color w:val="FFFFFF" w:themeColor="background1"/>
                              <w:sz w:val="16"/>
                              <w:szCs w:val="32"/>
                            </w:rPr>
                            <w:t>6</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1AA556C4"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501700" w:rsidRPr="00501700">
                      <w:rPr>
                        <w:b/>
                        <w:bCs/>
                        <w:noProof/>
                        <w:color w:val="FFFFFF" w:themeColor="background1"/>
                        <w:sz w:val="16"/>
                        <w:szCs w:val="32"/>
                      </w:rPr>
                      <w:t>6</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Pr="00204FC7" w:rsidRDefault="00B64142" w:rsidP="00D37E01">
    <w:pPr>
      <w:pStyle w:val="Rodap"/>
      <w:ind w:right="360"/>
      <w:jc w:val="center"/>
      <w:rPr>
        <w:rFonts w:ascii="Arial" w:hAnsi="Arial" w:cs="Arial"/>
        <w:b/>
        <w:sz w:val="2"/>
      </w:rPr>
    </w:pPr>
  </w:p>
  <w:p w:rsidR="00B64142" w:rsidRDefault="00B64142" w:rsidP="00D11A3F">
    <w:pPr>
      <w:pStyle w:val="Rodap"/>
    </w:pPr>
    <w:r>
      <w:rPr>
        <w:noProof/>
      </w:rPr>
      <mc:AlternateContent>
        <mc:Choice Requires="wps">
          <w:drawing>
            <wp:anchor distT="0" distB="0" distL="114300" distR="114300" simplePos="0" relativeHeight="251821568" behindDoc="0" locked="0" layoutInCell="1" allowOverlap="1" wp14:anchorId="5E78543C" wp14:editId="49446CF2">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05F833"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61145003" wp14:editId="634E6398">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501700" w:rsidRPr="00501700">
                            <w:rPr>
                              <w:b/>
                              <w:bCs/>
                              <w:noProof/>
                              <w:color w:val="FFFFFF" w:themeColor="background1"/>
                              <w:sz w:val="16"/>
                              <w:szCs w:val="32"/>
                            </w:rPr>
                            <w:t>5</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61145003"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501700" w:rsidRPr="00501700">
                      <w:rPr>
                        <w:b/>
                        <w:bCs/>
                        <w:noProof/>
                        <w:color w:val="FFFFFF" w:themeColor="background1"/>
                        <w:sz w:val="16"/>
                        <w:szCs w:val="32"/>
                      </w:rPr>
                      <w:t>5</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Pr="00204FC7" w:rsidRDefault="00B64142"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4A783DE9" wp14:editId="01EBE326">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0611C13"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B64142" w:rsidRDefault="00B64142"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5175D191" wp14:editId="2FF57A53">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501700" w:rsidRPr="00501700">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5175D191"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B64142" w:rsidRPr="002E075A" w:rsidRDefault="00B64142"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501700" w:rsidRPr="00501700">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72593" w:rsidRDefault="00272593">
      <w:r>
        <w:separator/>
      </w:r>
    </w:p>
  </w:footnote>
  <w:footnote w:type="continuationSeparator" w:id="0">
    <w:p w:rsidR="00272593" w:rsidRDefault="002725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435E9C">
    <w:pPr>
      <w:pStyle w:val="Cabealho"/>
      <w:rPr>
        <w:sz w:val="10"/>
      </w:rPr>
    </w:pPr>
  </w:p>
  <w:p w:rsidR="00B64142" w:rsidRDefault="00B64142" w:rsidP="00D37E01">
    <w:pPr>
      <w:pStyle w:val="Cabealho"/>
    </w:pPr>
  </w:p>
  <w:p w:rsidR="00B64142" w:rsidRPr="00364555" w:rsidRDefault="00B64142" w:rsidP="00D37E01">
    <w:pPr>
      <w:pStyle w:val="Cabealho"/>
      <w:rPr>
        <w:sz w:val="6"/>
      </w:rPr>
    </w:pPr>
  </w:p>
  <w:p w:rsidR="00B64142" w:rsidRDefault="00B64142" w:rsidP="00435E9C">
    <w:pPr>
      <w:pStyle w:val="Cabealho"/>
      <w:rPr>
        <w:sz w:val="10"/>
      </w:rPr>
    </w:pPr>
  </w:p>
  <w:p w:rsidR="00B64142" w:rsidRDefault="00B64142" w:rsidP="00435E9C">
    <w:pPr>
      <w:pStyle w:val="Cabealho"/>
      <w:rPr>
        <w:sz w:val="10"/>
      </w:rPr>
    </w:pPr>
  </w:p>
  <w:p w:rsidR="00B64142" w:rsidRDefault="00B64142" w:rsidP="00364555">
    <w:pPr>
      <w:pStyle w:val="Cabealho"/>
    </w:pPr>
    <w:r>
      <w:rPr>
        <w:noProof/>
      </w:rPr>
      <w:drawing>
        <wp:anchor distT="0" distB="0" distL="114300" distR="114300" simplePos="0" relativeHeight="251827712" behindDoc="0" locked="0" layoutInCell="1" allowOverlap="1" wp14:anchorId="4BEC2796" wp14:editId="3DB78BC5">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4579DC15" wp14:editId="6EFCF176">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78C821EB" wp14:editId="30CA1D7F">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B64142" w:rsidRDefault="00B64142"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8C821EB"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B64142" w:rsidRDefault="00B64142"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54DA64FB" wp14:editId="5960D4D6">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C36277"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B64142" w:rsidRDefault="00B64142"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D37E01">
    <w:pPr>
      <w:pStyle w:val="Cabealho"/>
    </w:pPr>
  </w:p>
  <w:p w:rsidR="00B64142" w:rsidRPr="00364555" w:rsidRDefault="00B64142" w:rsidP="00D37E01">
    <w:pPr>
      <w:pStyle w:val="Cabealho"/>
      <w:rPr>
        <w:sz w:val="12"/>
      </w:rPr>
    </w:pPr>
  </w:p>
  <w:p w:rsidR="00B64142" w:rsidRDefault="00B64142" w:rsidP="00B3151C"/>
  <w:p w:rsidR="00B64142" w:rsidRDefault="00B64142" w:rsidP="00364555">
    <w:pPr>
      <w:pStyle w:val="Cabealho"/>
    </w:pPr>
    <w:r>
      <w:rPr>
        <w:noProof/>
      </w:rPr>
      <w:drawing>
        <wp:anchor distT="0" distB="0" distL="114300" distR="114300" simplePos="0" relativeHeight="251832832" behindDoc="0" locked="0" layoutInCell="1" allowOverlap="1" wp14:anchorId="72D205E8" wp14:editId="7E399242">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01ACED49" wp14:editId="6217AE02">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417B6E2D" wp14:editId="373E90F6">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B64142" w:rsidRDefault="00B64142"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17B6E2D"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B64142" w:rsidRDefault="00B64142"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764BF452" wp14:editId="5AE8EE84">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22D5F9"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B64142" w:rsidRPr="00364555" w:rsidRDefault="00B64142"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142" w:rsidRDefault="00B64142" w:rsidP="00F15F12">
    <w:pPr>
      <w:pStyle w:val="Cabealho"/>
    </w:pPr>
  </w:p>
  <w:p w:rsidR="00B64142" w:rsidRDefault="00B64142" w:rsidP="00F15F12">
    <w:pPr>
      <w:pStyle w:val="Cabealho"/>
    </w:pPr>
    <w:r>
      <w:rPr>
        <w:noProof/>
      </w:rPr>
      <mc:AlternateContent>
        <mc:Choice Requires="wps">
          <w:drawing>
            <wp:anchor distT="0" distB="0" distL="114300" distR="114300" simplePos="0" relativeHeight="251812352" behindDoc="0" locked="0" layoutInCell="1" allowOverlap="1" wp14:anchorId="514FBC9F" wp14:editId="7B040A02">
              <wp:simplePos x="0" y="0"/>
              <wp:positionH relativeFrom="column">
                <wp:posOffset>1421130</wp:posOffset>
              </wp:positionH>
              <wp:positionV relativeFrom="paragraph">
                <wp:posOffset>167640</wp:posOffset>
              </wp:positionV>
              <wp:extent cx="2391410" cy="100203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1410" cy="1002030"/>
                      </a:xfrm>
                      <a:prstGeom prst="rect">
                        <a:avLst/>
                      </a:prstGeom>
                      <a:noFill/>
                      <a:ln w="9525">
                        <a:noFill/>
                        <a:miter lim="800000"/>
                        <a:headEnd/>
                        <a:tailEnd/>
                      </a:ln>
                    </wps:spPr>
                    <wps:txbx>
                      <w:txbxContent>
                        <w:p w:rsidR="00B64142" w:rsidRPr="00F22266" w:rsidRDefault="00B64142" w:rsidP="00F15F12">
                          <w:pPr>
                            <w:rPr>
                              <w:rFonts w:ascii="Maiandra GD" w:hAnsi="Maiandra GD"/>
                              <w:b/>
                              <w:sz w:val="28"/>
                              <w14:shadow w14:blurRad="50800" w14:dist="50800" w14:dir="5400000" w14:sx="0" w14:sy="0" w14:kx="0" w14:ky="0" w14:algn="ctr">
                                <w14:srgbClr w14:val="000000">
                                  <w14:alpha w14:val="30000"/>
                                </w14:srgbClr>
                              </w14:shadow>
                            </w:rPr>
                          </w:pPr>
                          <w:r w:rsidRPr="00F22266">
                            <w:rPr>
                              <w:rFonts w:ascii="Maiandra GD" w:hAnsi="Maiandra GD"/>
                              <w:b/>
                              <w:sz w:val="28"/>
                              <w14:shadow w14:blurRad="50800" w14:dist="50800" w14:dir="5400000" w14:sx="0" w14:sy="0" w14:kx="0" w14:ky="0" w14:algn="ctr">
                                <w14:srgbClr w14:val="000000">
                                  <w14:alpha w14:val="30000"/>
                                </w14:srgbClr>
                              </w14:shadow>
                            </w:rPr>
                            <w:t>2ª SÉRIE</w:t>
                          </w:r>
                          <w:r w:rsidR="00F22266" w:rsidRPr="00F22266">
                            <w:rPr>
                              <w:rFonts w:ascii="Maiandra GD" w:hAnsi="Maiandra GD"/>
                              <w:b/>
                              <w:sz w:val="28"/>
                              <w14:shadow w14:blurRad="50800" w14:dist="50800" w14:dir="5400000" w14:sx="0" w14:sy="0" w14:kx="0" w14:ky="0" w14:algn="ctr">
                                <w14:srgbClr w14:val="000000">
                                  <w14:alpha w14:val="30000"/>
                                </w14:srgbClr>
                              </w14:shadow>
                            </w:rPr>
                            <w:t xml:space="preserve"> – ENSINO MÉDIO</w:t>
                          </w:r>
                        </w:p>
                        <w:p w:rsidR="00B64142" w:rsidRPr="00F22266" w:rsidRDefault="00B64142" w:rsidP="00F15F12">
                          <w:pPr>
                            <w:rPr>
                              <w:rFonts w:ascii="Maiandra GD" w:hAnsi="Maiandra GD"/>
                              <w:b/>
                              <w:sz w:val="10"/>
                              <w14:shadow w14:blurRad="50800" w14:dist="50800" w14:dir="5400000" w14:sx="0" w14:sy="0" w14:kx="0" w14:ky="0" w14:algn="ctr">
                                <w14:srgbClr w14:val="000000">
                                  <w14:alpha w14:val="30000"/>
                                </w14:srgbClr>
                              </w14:shadow>
                            </w:rPr>
                          </w:pPr>
                        </w:p>
                        <w:p w:rsidR="00B64142" w:rsidRPr="00F22266" w:rsidRDefault="00B64142" w:rsidP="00EC0C31">
                          <w:pPr>
                            <w:rPr>
                              <w:rFonts w:ascii="Maiandra GD" w:hAnsi="Maiandra GD"/>
                              <w:b/>
                              <w:sz w:val="22"/>
                            </w:rPr>
                          </w:pPr>
                          <w:r w:rsidRPr="00F22266">
                            <w:rPr>
                              <w:rFonts w:ascii="Maiandra GD" w:hAnsi="Maiandra GD"/>
                              <w:b/>
                              <w:sz w:val="22"/>
                            </w:rPr>
                            <w:t>BIOLOGIA/</w:t>
                          </w:r>
                          <w:r w:rsidR="003310BB" w:rsidRPr="00F22266">
                            <w:rPr>
                              <w:rFonts w:ascii="Maiandra GD" w:hAnsi="Maiandra GD"/>
                              <w:b/>
                              <w:sz w:val="22"/>
                            </w:rPr>
                            <w:t>FÍSICA</w:t>
                          </w:r>
                          <w:r w:rsidRPr="00F22266">
                            <w:rPr>
                              <w:rFonts w:ascii="Maiandra GD" w:hAnsi="Maiandra GD"/>
                              <w:b/>
                              <w:sz w:val="22"/>
                            </w:rPr>
                            <w:t>/</w:t>
                          </w:r>
                          <w:r w:rsidR="003310BB" w:rsidRPr="00F22266">
                            <w:rPr>
                              <w:rFonts w:ascii="Maiandra GD" w:hAnsi="Maiandra GD"/>
                              <w:b/>
                              <w:sz w:val="22"/>
                            </w:rPr>
                            <w:t>QUÍMICA</w:t>
                          </w:r>
                        </w:p>
                        <w:p w:rsidR="00B64142" w:rsidRPr="00F22266" w:rsidRDefault="00B64142" w:rsidP="00EC0C31">
                          <w:pPr>
                            <w:rPr>
                              <w:rFonts w:ascii="Maiandra GD" w:hAnsi="Maiandra GD"/>
                              <w:b/>
                              <w:sz w:val="10"/>
                            </w:rPr>
                          </w:pPr>
                        </w:p>
                        <w:p w:rsidR="00B64142" w:rsidRPr="00F22266" w:rsidRDefault="00B64142" w:rsidP="00EC0C31">
                          <w:pPr>
                            <w:pStyle w:val="Estilo821"/>
                            <w:rPr>
                              <w:b/>
                            </w:rPr>
                          </w:pPr>
                          <w:r w:rsidRPr="00F22266">
                            <w:rPr>
                              <w:b/>
                            </w:rPr>
                            <w:t>FICHA DE ATIVIDADE 0</w:t>
                          </w:r>
                          <w:r w:rsidR="00F22266" w:rsidRPr="00F22266">
                            <w:rPr>
                              <w:b/>
                            </w:rPr>
                            <w:t>4</w:t>
                          </w:r>
                        </w:p>
                        <w:p w:rsidR="00B64142" w:rsidRPr="003F2A18" w:rsidRDefault="00B64142" w:rsidP="00F8532A">
                          <w:pPr>
                            <w:rPr>
                              <w:rFonts w:ascii="Maiandra GD" w:hAnsi="Maiandra GD"/>
                              <w:sz w:val="12"/>
                              <w14:shadow w14:blurRad="50800" w14:dist="50800" w14:dir="5400000" w14:sx="0" w14:sy="0" w14:kx="0" w14:ky="0" w14:algn="ctr">
                                <w14:srgbClr w14:val="000000">
                                  <w14:alpha w14:val="30000"/>
                                </w14:srgbClr>
                              </w14:shadow>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14FBC9F" id="_x0000_t202" coordsize="21600,21600" o:spt="202" path="m,l,21600r21600,l21600,xe">
              <v:stroke joinstyle="miter"/>
              <v:path gradientshapeok="t" o:connecttype="rect"/>
            </v:shapetype>
            <v:shape id="_x0000_s1030" type="#_x0000_t202" style="position:absolute;margin-left:111.9pt;margin-top:13.2pt;width:188.3pt;height:78.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" filled="f" stroked="f">
              <v:textbox>
                <w:txbxContent>
                  <w:p w:rsidR="00B64142" w:rsidRPr="00F22266" w:rsidRDefault="00B64142" w:rsidP="00F15F12">
                    <w:pPr>
                      <w:rPr>
                        <w:rFonts w:ascii="Maiandra GD" w:hAnsi="Maiandra GD"/>
                        <w:b/>
                        <w:sz w:val="28"/>
                        <w14:shadow w14:blurRad="50800" w14:dist="50800" w14:dir="5400000" w14:sx="0" w14:sy="0" w14:kx="0" w14:ky="0" w14:algn="ctr">
                          <w14:srgbClr w14:val="000000">
                            <w14:alpha w14:val="30000"/>
                          </w14:srgbClr>
                        </w14:shadow>
                      </w:rPr>
                    </w:pPr>
                    <w:r w:rsidRPr="00F22266">
                      <w:rPr>
                        <w:rFonts w:ascii="Maiandra GD" w:hAnsi="Maiandra GD"/>
                        <w:b/>
                        <w:sz w:val="28"/>
                        <w14:shadow w14:blurRad="50800" w14:dist="50800" w14:dir="5400000" w14:sx="0" w14:sy="0" w14:kx="0" w14:ky="0" w14:algn="ctr">
                          <w14:srgbClr w14:val="000000">
                            <w14:alpha w14:val="30000"/>
                          </w14:srgbClr>
                        </w14:shadow>
                      </w:rPr>
                      <w:t>2ª SÉRIE</w:t>
                    </w:r>
                    <w:r w:rsidR="00F22266" w:rsidRPr="00F22266">
                      <w:rPr>
                        <w:rFonts w:ascii="Maiandra GD" w:hAnsi="Maiandra GD"/>
                        <w:b/>
                        <w:sz w:val="28"/>
                        <w14:shadow w14:blurRad="50800" w14:dist="50800" w14:dir="5400000" w14:sx="0" w14:sy="0" w14:kx="0" w14:ky="0" w14:algn="ctr">
                          <w14:srgbClr w14:val="000000">
                            <w14:alpha w14:val="30000"/>
                          </w14:srgbClr>
                        </w14:shadow>
                      </w:rPr>
                      <w:t xml:space="preserve"> – ENSINO MÉDIO</w:t>
                    </w:r>
                  </w:p>
                  <w:p w:rsidR="00B64142" w:rsidRPr="00F22266" w:rsidRDefault="00B64142" w:rsidP="00F15F12">
                    <w:pPr>
                      <w:rPr>
                        <w:rFonts w:ascii="Maiandra GD" w:hAnsi="Maiandra GD"/>
                        <w:b/>
                        <w:sz w:val="10"/>
                        <w14:shadow w14:blurRad="50800" w14:dist="50800" w14:dir="5400000" w14:sx="0" w14:sy="0" w14:kx="0" w14:ky="0" w14:algn="ctr">
                          <w14:srgbClr w14:val="000000">
                            <w14:alpha w14:val="30000"/>
                          </w14:srgbClr>
                        </w14:shadow>
                      </w:rPr>
                    </w:pPr>
                  </w:p>
                  <w:p w:rsidR="00B64142" w:rsidRPr="00F22266" w:rsidRDefault="00B64142" w:rsidP="00EC0C31">
                    <w:pPr>
                      <w:rPr>
                        <w:rFonts w:ascii="Maiandra GD" w:hAnsi="Maiandra GD"/>
                        <w:b/>
                        <w:sz w:val="22"/>
                      </w:rPr>
                    </w:pPr>
                    <w:r w:rsidRPr="00F22266">
                      <w:rPr>
                        <w:rFonts w:ascii="Maiandra GD" w:hAnsi="Maiandra GD"/>
                        <w:b/>
                        <w:sz w:val="22"/>
                      </w:rPr>
                      <w:t>BIOLOGIA/</w:t>
                    </w:r>
                    <w:r w:rsidR="003310BB" w:rsidRPr="00F22266">
                      <w:rPr>
                        <w:rFonts w:ascii="Maiandra GD" w:hAnsi="Maiandra GD"/>
                        <w:b/>
                        <w:sz w:val="22"/>
                      </w:rPr>
                      <w:t>FÍSICA</w:t>
                    </w:r>
                    <w:r w:rsidRPr="00F22266">
                      <w:rPr>
                        <w:rFonts w:ascii="Maiandra GD" w:hAnsi="Maiandra GD"/>
                        <w:b/>
                        <w:sz w:val="22"/>
                      </w:rPr>
                      <w:t>/</w:t>
                    </w:r>
                    <w:r w:rsidR="003310BB" w:rsidRPr="00F22266">
                      <w:rPr>
                        <w:rFonts w:ascii="Maiandra GD" w:hAnsi="Maiandra GD"/>
                        <w:b/>
                        <w:sz w:val="22"/>
                      </w:rPr>
                      <w:t>QUÍMICA</w:t>
                    </w:r>
                  </w:p>
                  <w:p w:rsidR="00B64142" w:rsidRPr="00F22266" w:rsidRDefault="00B64142" w:rsidP="00EC0C31">
                    <w:pPr>
                      <w:rPr>
                        <w:rFonts w:ascii="Maiandra GD" w:hAnsi="Maiandra GD"/>
                        <w:b/>
                        <w:sz w:val="10"/>
                      </w:rPr>
                    </w:pPr>
                  </w:p>
                  <w:p w:rsidR="00B64142" w:rsidRPr="00F22266" w:rsidRDefault="00B64142" w:rsidP="00EC0C31">
                    <w:pPr>
                      <w:pStyle w:val="Estilo821"/>
                      <w:rPr>
                        <w:b/>
                      </w:rPr>
                    </w:pPr>
                    <w:r w:rsidRPr="00F22266">
                      <w:rPr>
                        <w:b/>
                      </w:rPr>
                      <w:t>FICHA DE ATIVIDADE 0</w:t>
                    </w:r>
                    <w:r w:rsidR="00F22266" w:rsidRPr="00F22266">
                      <w:rPr>
                        <w:b/>
                      </w:rPr>
                      <w:t>4</w:t>
                    </w:r>
                  </w:p>
                  <w:p w:rsidR="00B64142" w:rsidRPr="003F2A18" w:rsidRDefault="00B64142" w:rsidP="00F8532A">
                    <w:pPr>
                      <w:rPr>
                        <w:rFonts w:ascii="Maiandra GD" w:hAnsi="Maiandra GD"/>
                        <w:sz w:val="12"/>
                        <w14:shadow w14:blurRad="50800" w14:dist="50800" w14:dir="5400000" w14:sx="0" w14:sy="0" w14:kx="0" w14:ky="0" w14:algn="ctr">
                          <w14:srgbClr w14:val="000000">
                            <w14:alpha w14:val="30000"/>
                          </w14:srgbClr>
                        </w14:shadow>
                      </w:rPr>
                    </w:pPr>
                  </w:p>
                </w:txbxContent>
              </v:textbox>
            </v:shape>
          </w:pict>
        </mc:Fallback>
      </mc:AlternateContent>
    </w:r>
    <w:r>
      <w:rPr>
        <w:noProof/>
      </w:rPr>
      <w:drawing>
        <wp:anchor distT="0" distB="0" distL="114300" distR="114300" simplePos="0" relativeHeight="251810304" behindDoc="0" locked="0" layoutInCell="1" allowOverlap="1" wp14:anchorId="6500DE4B" wp14:editId="6D5CCEEA">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13376" behindDoc="0" locked="0" layoutInCell="1" allowOverlap="1" wp14:anchorId="1C7AE7E3" wp14:editId="321EB320">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64142" w:rsidRDefault="00B64142" w:rsidP="00F15F12">
    <w:pPr>
      <w:pStyle w:val="Cabealho"/>
    </w:pPr>
    <w:r>
      <w:rPr>
        <w:noProof/>
      </w:rPr>
      <mc:AlternateContent>
        <mc:Choice Requires="wps">
          <w:drawing>
            <wp:anchor distT="0" distB="0" distL="114300" distR="114300" simplePos="0" relativeHeight="251809280" behindDoc="0" locked="0" layoutInCell="1" allowOverlap="1" wp14:anchorId="5ECAAD49" wp14:editId="2066C17B">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14063E"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B64142" w:rsidRDefault="00B64142" w:rsidP="00F15F12">
    <w:pPr>
      <w:pStyle w:val="Cabealho"/>
    </w:pPr>
  </w:p>
  <w:p w:rsidR="00B64142" w:rsidRDefault="00B64142" w:rsidP="00F15F12">
    <w:pPr>
      <w:pStyle w:val="Cabealho"/>
    </w:pPr>
  </w:p>
  <w:p w:rsidR="00B64142" w:rsidRDefault="00B64142" w:rsidP="00F15F12">
    <w:pPr>
      <w:pStyle w:val="Cabealho"/>
    </w:pPr>
    <w:r>
      <w:rPr>
        <w:noProof/>
      </w:rPr>
      <mc:AlternateContent>
        <mc:Choice Requires="wps">
          <w:drawing>
            <wp:anchor distT="0" distB="0" distL="114300" distR="114300" simplePos="0" relativeHeight="251811328" behindDoc="0" locked="0" layoutInCell="1" allowOverlap="1" wp14:anchorId="21195E1B" wp14:editId="653C0427">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B64142" w:rsidRPr="00D14FB5" w:rsidRDefault="00B64142" w:rsidP="00F15F12">
                          <w:pPr>
                            <w:jc w:val="center"/>
                            <w:rPr>
                              <w:rFonts w:ascii="Century Gothic" w:hAnsi="Century Gothic"/>
                              <w:b/>
                              <w:sz w:val="20"/>
                            </w:rPr>
                          </w:pPr>
                          <w:r w:rsidRPr="00D14FB5">
                            <w:rPr>
                              <w:rFonts w:ascii="Century Gothic" w:hAnsi="Century Gothic"/>
                              <w:b/>
                              <w:sz w:val="20"/>
                            </w:rPr>
                            <w:t>EDUCAÇÃO</w:t>
                          </w:r>
                        </w:p>
                        <w:p w:rsidR="00B64142" w:rsidRPr="00D14FB5" w:rsidRDefault="00B64142"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195E1B"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B64142" w:rsidRPr="00D14FB5" w:rsidRDefault="00B64142" w:rsidP="00F15F12">
                    <w:pPr>
                      <w:jc w:val="center"/>
                      <w:rPr>
                        <w:rFonts w:ascii="Century Gothic" w:hAnsi="Century Gothic"/>
                        <w:b/>
                        <w:sz w:val="20"/>
                      </w:rPr>
                    </w:pPr>
                    <w:r w:rsidRPr="00D14FB5">
                      <w:rPr>
                        <w:rFonts w:ascii="Century Gothic" w:hAnsi="Century Gothic"/>
                        <w:b/>
                        <w:sz w:val="20"/>
                      </w:rPr>
                      <w:t>EDUCAÇÃO</w:t>
                    </w:r>
                  </w:p>
                  <w:p w:rsidR="00B64142" w:rsidRPr="00D14FB5" w:rsidRDefault="00B64142"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B64142" w:rsidRDefault="00B64142" w:rsidP="00F15F12">
    <w:pPr>
      <w:pStyle w:val="Cabealho"/>
    </w:pPr>
  </w:p>
  <w:p w:rsidR="00B64142" w:rsidRPr="00140576" w:rsidRDefault="00B64142" w:rsidP="00F15F12">
    <w:pPr>
      <w:pStyle w:val="Cabealho"/>
      <w:rPr>
        <w:sz w:val="10"/>
      </w:rPr>
    </w:pPr>
  </w:p>
  <w:p w:rsidR="00B64142" w:rsidRPr="00140576" w:rsidRDefault="00B64142" w:rsidP="00140576">
    <w:pPr>
      <w:pBdr>
        <w:top w:val="thinThickSmallGap" w:sz="24" w:space="1" w:color="00B0F0"/>
      </w:pBdr>
      <w:rPr>
        <w:sz w:val="2"/>
      </w:rPr>
    </w:pPr>
  </w:p>
  <w:p w:rsidR="00B64142" w:rsidRDefault="00B64142">
    <w:pPr>
      <w:rPr>
        <w:sz w:val="4"/>
      </w:rPr>
    </w:pPr>
  </w:p>
  <w:p w:rsidR="00B64142" w:rsidRPr="00D11A3F" w:rsidRDefault="00B64142">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5">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6">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0">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1">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2">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3">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4">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nsid w:val="3C456D7B"/>
    <w:multiLevelType w:val="hybridMultilevel"/>
    <w:tmpl w:val="E6FE6224"/>
    <w:lvl w:ilvl="0" w:tplc="5AFCF696">
      <w:start w:val="1"/>
      <w:numFmt w:val="lowerLetter"/>
      <w:pStyle w:val="MTDisplayEquation"/>
      <w:lvlText w:val="%1)"/>
      <w:lvlJc w:val="left"/>
      <w:pPr>
        <w:ind w:left="720" w:hanging="360"/>
      </w:pPr>
      <w:rPr>
        <w:rFonts w:ascii="Arial" w:hAnsi="Arial" w:cs="Arial" w:hint="default"/>
        <w:b w:val="0"/>
        <w:sz w:val="18"/>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6">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8">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9">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0">
    <w:nsid w:val="46893AFF"/>
    <w:multiLevelType w:val="hybridMultilevel"/>
    <w:tmpl w:val="A718E454"/>
    <w:lvl w:ilvl="0" w:tplc="10748350">
      <w:start w:val="1"/>
      <w:numFmt w:val="decimal"/>
      <w:pStyle w:val="Estilo804"/>
      <w:lvlText w:val="%1)"/>
      <w:lvlJc w:val="left"/>
      <w:pPr>
        <w:ind w:left="644" w:hanging="360"/>
      </w:pPr>
      <w:rPr>
        <w:b/>
        <w:sz w:val="18"/>
      </w:rPr>
    </w:lvl>
    <w:lvl w:ilvl="1" w:tplc="04160019">
      <w:start w:val="1"/>
      <w:numFmt w:val="lowerLetter"/>
      <w:lvlText w:val="%2."/>
      <w:lvlJc w:val="left"/>
      <w:pPr>
        <w:ind w:left="1582" w:hanging="360"/>
      </w:pPr>
    </w:lvl>
    <w:lvl w:ilvl="2" w:tplc="0416001B">
      <w:start w:val="1"/>
      <w:numFmt w:val="lowerRoman"/>
      <w:lvlText w:val="%3."/>
      <w:lvlJc w:val="right"/>
      <w:pPr>
        <w:ind w:left="2302" w:hanging="180"/>
      </w:pPr>
    </w:lvl>
    <w:lvl w:ilvl="3" w:tplc="0416000F">
      <w:start w:val="1"/>
      <w:numFmt w:val="decimal"/>
      <w:lvlText w:val="%4."/>
      <w:lvlJc w:val="left"/>
      <w:pPr>
        <w:ind w:left="3022" w:hanging="360"/>
      </w:pPr>
    </w:lvl>
    <w:lvl w:ilvl="4" w:tplc="04160019">
      <w:start w:val="1"/>
      <w:numFmt w:val="lowerLetter"/>
      <w:lvlText w:val="%5."/>
      <w:lvlJc w:val="left"/>
      <w:pPr>
        <w:ind w:left="3742" w:hanging="360"/>
      </w:pPr>
    </w:lvl>
    <w:lvl w:ilvl="5" w:tplc="0416001B" w:tentative="1">
      <w:start w:val="1"/>
      <w:numFmt w:val="lowerRoman"/>
      <w:lvlText w:val="%6."/>
      <w:lvlJc w:val="right"/>
      <w:pPr>
        <w:ind w:left="4462" w:hanging="180"/>
      </w:pPr>
    </w:lvl>
    <w:lvl w:ilvl="6" w:tplc="0416000F" w:tentative="1">
      <w:start w:val="1"/>
      <w:numFmt w:val="decimal"/>
      <w:lvlText w:val="%7."/>
      <w:lvlJc w:val="left"/>
      <w:pPr>
        <w:ind w:left="5182" w:hanging="360"/>
      </w:pPr>
    </w:lvl>
    <w:lvl w:ilvl="7" w:tplc="04160019" w:tentative="1">
      <w:start w:val="1"/>
      <w:numFmt w:val="lowerLetter"/>
      <w:lvlText w:val="%8."/>
      <w:lvlJc w:val="left"/>
      <w:pPr>
        <w:ind w:left="5902" w:hanging="360"/>
      </w:pPr>
    </w:lvl>
    <w:lvl w:ilvl="8" w:tplc="0416001B" w:tentative="1">
      <w:start w:val="1"/>
      <w:numFmt w:val="lowerRoman"/>
      <w:lvlText w:val="%9."/>
      <w:lvlJc w:val="right"/>
      <w:pPr>
        <w:ind w:left="6622" w:hanging="180"/>
      </w:pPr>
    </w:lvl>
  </w:abstractNum>
  <w:abstractNum w:abstractNumId="21">
    <w:nsid w:val="4863397D"/>
    <w:multiLevelType w:val="hybridMultilevel"/>
    <w:tmpl w:val="F12E2684"/>
    <w:lvl w:ilvl="0" w:tplc="0DAA9D02">
      <w:start w:val="1"/>
      <w:numFmt w:val="decimal"/>
      <w:lvlText w:val="%1."/>
      <w:lvlJc w:val="left"/>
      <w:pPr>
        <w:ind w:left="720" w:hanging="360"/>
      </w:pPr>
      <w:rPr>
        <w:b/>
        <w:i w:val="0"/>
      </w:rPr>
    </w:lvl>
    <w:lvl w:ilvl="1" w:tplc="942A7972">
      <w:start w:val="1"/>
      <w:numFmt w:val="lowerLetter"/>
      <w:pStyle w:val="alternativaQuestao"/>
      <w:lvlText w:val="%2)"/>
      <w:lvlJc w:val="left"/>
      <w:pPr>
        <w:ind w:left="107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2">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3">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4">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5">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26">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7">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8">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29">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0">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1">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2">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3">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34">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5">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37">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8">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5"/>
  </w:num>
  <w:num w:numId="2">
    <w:abstractNumId w:val="24"/>
  </w:num>
  <w:num w:numId="3">
    <w:abstractNumId w:val="4"/>
  </w:num>
  <w:num w:numId="4">
    <w:abstractNumId w:val="25"/>
  </w:num>
  <w:num w:numId="5">
    <w:abstractNumId w:val="36"/>
  </w:num>
  <w:num w:numId="6">
    <w:abstractNumId w:val="3"/>
  </w:num>
  <w:num w:numId="7">
    <w:abstractNumId w:val="38"/>
  </w:num>
  <w:num w:numId="8">
    <w:abstractNumId w:val="11"/>
  </w:num>
  <w:num w:numId="9">
    <w:abstractNumId w:val="10"/>
  </w:num>
  <w:num w:numId="10">
    <w:abstractNumId w:val="35"/>
  </w:num>
  <w:num w:numId="11">
    <w:abstractNumId w:val="6"/>
  </w:num>
  <w:num w:numId="12">
    <w:abstractNumId w:val="17"/>
  </w:num>
  <w:num w:numId="13">
    <w:abstractNumId w:val="18"/>
  </w:num>
  <w:num w:numId="14">
    <w:abstractNumId w:val="28"/>
  </w:num>
  <w:num w:numId="15">
    <w:abstractNumId w:val="29"/>
  </w:num>
  <w:num w:numId="16">
    <w:abstractNumId w:val="23"/>
  </w:num>
  <w:num w:numId="17">
    <w:abstractNumId w:val="32"/>
  </w:num>
  <w:num w:numId="18">
    <w:abstractNumId w:val="12"/>
  </w:num>
  <w:num w:numId="19">
    <w:abstractNumId w:val="22"/>
  </w:num>
  <w:num w:numId="20">
    <w:abstractNumId w:val="27"/>
  </w:num>
  <w:num w:numId="21">
    <w:abstractNumId w:val="2"/>
  </w:num>
  <w:num w:numId="22">
    <w:abstractNumId w:val="16"/>
  </w:num>
  <w:num w:numId="23">
    <w:abstractNumId w:val="13"/>
  </w:num>
  <w:num w:numId="24">
    <w:abstractNumId w:val="30"/>
  </w:num>
  <w:num w:numId="25">
    <w:abstractNumId w:val="31"/>
  </w:num>
  <w:num w:numId="26">
    <w:abstractNumId w:val="0"/>
  </w:num>
  <w:num w:numId="27">
    <w:abstractNumId w:val="7"/>
  </w:num>
  <w:num w:numId="28">
    <w:abstractNumId w:val="26"/>
  </w:num>
  <w:num w:numId="29">
    <w:abstractNumId w:val="34"/>
  </w:num>
  <w:num w:numId="30">
    <w:abstractNumId w:val="37"/>
  </w:num>
  <w:num w:numId="31">
    <w:abstractNumId w:val="14"/>
  </w:num>
  <w:num w:numId="32">
    <w:abstractNumId w:val="1"/>
  </w:num>
  <w:num w:numId="33">
    <w:abstractNumId w:val="19"/>
  </w:num>
  <w:num w:numId="34">
    <w:abstractNumId w:val="9"/>
  </w:num>
  <w:num w:numId="35">
    <w:abstractNumId w:val="20"/>
  </w:num>
  <w:num w:numId="36">
    <w:abstractNumId w:val="33"/>
  </w:num>
  <w:num w:numId="37">
    <w:abstractNumId w:val="8"/>
  </w:num>
  <w:num w:numId="3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0"/>
    <w:lvlOverride w:ilvl="0">
      <w:startOverride w:val="1"/>
    </w:lvlOverride>
  </w:num>
  <w:num w:numId="41">
    <w:abstractNumId w:val="20"/>
    <w:lvlOverride w:ilvl="0">
      <w:startOverride w:val="1"/>
    </w:lvlOverride>
  </w:num>
  <w:num w:numId="42">
    <w:abstractNumId w:val="20"/>
    <w:lvlOverride w:ilvl="0">
      <w:startOverride w:val="1"/>
    </w:lvlOverride>
  </w:num>
  <w:num w:numId="43">
    <w:abstractNumId w:val="20"/>
    <w:lvlOverride w:ilvl="0">
      <w:startOverride w:val="1"/>
    </w:lvlOverride>
  </w:num>
  <w:num w:numId="44">
    <w:abstractNumId w:val="20"/>
    <w:lvlOverride w:ilvl="0">
      <w:startOverride w:val="1"/>
    </w:lvlOverride>
  </w:num>
  <w:num w:numId="45">
    <w:abstractNumId w:val="20"/>
    <w:lvlOverride w:ilvl="0">
      <w:startOverride w:val="1"/>
    </w:lvlOverride>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2223"/>
    <w:rsid w:val="000134DE"/>
    <w:rsid w:val="000137E4"/>
    <w:rsid w:val="00013B71"/>
    <w:rsid w:val="000205D7"/>
    <w:rsid w:val="00020D8E"/>
    <w:rsid w:val="00021234"/>
    <w:rsid w:val="00021707"/>
    <w:rsid w:val="000220A7"/>
    <w:rsid w:val="00022410"/>
    <w:rsid w:val="00022A48"/>
    <w:rsid w:val="00023684"/>
    <w:rsid w:val="00025C2E"/>
    <w:rsid w:val="00026A98"/>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3670"/>
    <w:rsid w:val="000545F1"/>
    <w:rsid w:val="00054DE3"/>
    <w:rsid w:val="00054E37"/>
    <w:rsid w:val="00055722"/>
    <w:rsid w:val="00055A9E"/>
    <w:rsid w:val="00055FC7"/>
    <w:rsid w:val="000564EC"/>
    <w:rsid w:val="00056AC5"/>
    <w:rsid w:val="00056D30"/>
    <w:rsid w:val="00061043"/>
    <w:rsid w:val="00061230"/>
    <w:rsid w:val="00061B89"/>
    <w:rsid w:val="00062C22"/>
    <w:rsid w:val="00063858"/>
    <w:rsid w:val="000638DE"/>
    <w:rsid w:val="0006432C"/>
    <w:rsid w:val="000654E3"/>
    <w:rsid w:val="00065C3C"/>
    <w:rsid w:val="00066D20"/>
    <w:rsid w:val="000672BE"/>
    <w:rsid w:val="00070521"/>
    <w:rsid w:val="0007115D"/>
    <w:rsid w:val="00071EA9"/>
    <w:rsid w:val="000722C4"/>
    <w:rsid w:val="0007378C"/>
    <w:rsid w:val="00074A3D"/>
    <w:rsid w:val="0007527F"/>
    <w:rsid w:val="00075286"/>
    <w:rsid w:val="00077FA2"/>
    <w:rsid w:val="0008084C"/>
    <w:rsid w:val="00080902"/>
    <w:rsid w:val="00080D14"/>
    <w:rsid w:val="00081AEF"/>
    <w:rsid w:val="00081DE1"/>
    <w:rsid w:val="00083089"/>
    <w:rsid w:val="00083443"/>
    <w:rsid w:val="00083ED2"/>
    <w:rsid w:val="00084901"/>
    <w:rsid w:val="00084EA6"/>
    <w:rsid w:val="00085E0B"/>
    <w:rsid w:val="00086630"/>
    <w:rsid w:val="00086E5F"/>
    <w:rsid w:val="0008713F"/>
    <w:rsid w:val="0008726A"/>
    <w:rsid w:val="00087AF0"/>
    <w:rsid w:val="00087DA2"/>
    <w:rsid w:val="000905D6"/>
    <w:rsid w:val="00090666"/>
    <w:rsid w:val="0009099B"/>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C60"/>
    <w:rsid w:val="000A3D89"/>
    <w:rsid w:val="000A46F0"/>
    <w:rsid w:val="000A4F60"/>
    <w:rsid w:val="000A5DF4"/>
    <w:rsid w:val="000A79BA"/>
    <w:rsid w:val="000B00A7"/>
    <w:rsid w:val="000B0D62"/>
    <w:rsid w:val="000B0EC9"/>
    <w:rsid w:val="000B1B1E"/>
    <w:rsid w:val="000B21C1"/>
    <w:rsid w:val="000B2233"/>
    <w:rsid w:val="000B2569"/>
    <w:rsid w:val="000B4976"/>
    <w:rsid w:val="000B4C57"/>
    <w:rsid w:val="000B5534"/>
    <w:rsid w:val="000B55F0"/>
    <w:rsid w:val="000B5F9B"/>
    <w:rsid w:val="000C07E5"/>
    <w:rsid w:val="000C08A5"/>
    <w:rsid w:val="000C1134"/>
    <w:rsid w:val="000C1281"/>
    <w:rsid w:val="000C12B4"/>
    <w:rsid w:val="000C1A3C"/>
    <w:rsid w:val="000C1B01"/>
    <w:rsid w:val="000C2833"/>
    <w:rsid w:val="000C3B36"/>
    <w:rsid w:val="000C7A08"/>
    <w:rsid w:val="000D1042"/>
    <w:rsid w:val="000D22BD"/>
    <w:rsid w:val="000D4564"/>
    <w:rsid w:val="000D47D9"/>
    <w:rsid w:val="000D75C5"/>
    <w:rsid w:val="000D7805"/>
    <w:rsid w:val="000D7EA2"/>
    <w:rsid w:val="000E0361"/>
    <w:rsid w:val="000E0663"/>
    <w:rsid w:val="000E06F7"/>
    <w:rsid w:val="000E1923"/>
    <w:rsid w:val="000E1B9C"/>
    <w:rsid w:val="000E3592"/>
    <w:rsid w:val="000E35E9"/>
    <w:rsid w:val="000E3967"/>
    <w:rsid w:val="000E3FB7"/>
    <w:rsid w:val="000E42AE"/>
    <w:rsid w:val="000E5CD0"/>
    <w:rsid w:val="000F023E"/>
    <w:rsid w:val="000F0EAF"/>
    <w:rsid w:val="000F11CB"/>
    <w:rsid w:val="000F1275"/>
    <w:rsid w:val="000F1641"/>
    <w:rsid w:val="000F28B1"/>
    <w:rsid w:val="000F28C5"/>
    <w:rsid w:val="000F2E61"/>
    <w:rsid w:val="000F2EA5"/>
    <w:rsid w:val="000F40DD"/>
    <w:rsid w:val="000F432D"/>
    <w:rsid w:val="000F4AE6"/>
    <w:rsid w:val="000F4F36"/>
    <w:rsid w:val="000F62AD"/>
    <w:rsid w:val="000F6A21"/>
    <w:rsid w:val="000F726F"/>
    <w:rsid w:val="000F7C2A"/>
    <w:rsid w:val="000F7CCD"/>
    <w:rsid w:val="00100D52"/>
    <w:rsid w:val="001011AE"/>
    <w:rsid w:val="00101DA2"/>
    <w:rsid w:val="001028A9"/>
    <w:rsid w:val="00102B3C"/>
    <w:rsid w:val="0010390F"/>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0CE"/>
    <w:rsid w:val="00123971"/>
    <w:rsid w:val="00123F38"/>
    <w:rsid w:val="00124300"/>
    <w:rsid w:val="00125B9A"/>
    <w:rsid w:val="0012676D"/>
    <w:rsid w:val="001269CA"/>
    <w:rsid w:val="001273AA"/>
    <w:rsid w:val="0012773D"/>
    <w:rsid w:val="00127A9A"/>
    <w:rsid w:val="00131B82"/>
    <w:rsid w:val="00131BD6"/>
    <w:rsid w:val="001340F6"/>
    <w:rsid w:val="00134A94"/>
    <w:rsid w:val="00134D30"/>
    <w:rsid w:val="00134F1F"/>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7B43"/>
    <w:rsid w:val="00147C15"/>
    <w:rsid w:val="00147E27"/>
    <w:rsid w:val="001505C9"/>
    <w:rsid w:val="0015085E"/>
    <w:rsid w:val="001519F0"/>
    <w:rsid w:val="00152DC5"/>
    <w:rsid w:val="00153B8A"/>
    <w:rsid w:val="00155129"/>
    <w:rsid w:val="00157380"/>
    <w:rsid w:val="00157B39"/>
    <w:rsid w:val="00160873"/>
    <w:rsid w:val="00160A49"/>
    <w:rsid w:val="001616C1"/>
    <w:rsid w:val="00161A22"/>
    <w:rsid w:val="00161F25"/>
    <w:rsid w:val="00162F71"/>
    <w:rsid w:val="00164765"/>
    <w:rsid w:val="001651A7"/>
    <w:rsid w:val="001676B1"/>
    <w:rsid w:val="00167B95"/>
    <w:rsid w:val="00167D82"/>
    <w:rsid w:val="0017048E"/>
    <w:rsid w:val="001708B5"/>
    <w:rsid w:val="00170B4B"/>
    <w:rsid w:val="00171462"/>
    <w:rsid w:val="00171ACA"/>
    <w:rsid w:val="00172E92"/>
    <w:rsid w:val="0017378A"/>
    <w:rsid w:val="001749C1"/>
    <w:rsid w:val="00175207"/>
    <w:rsid w:val="00176537"/>
    <w:rsid w:val="0017665C"/>
    <w:rsid w:val="0017730D"/>
    <w:rsid w:val="0017741A"/>
    <w:rsid w:val="001775D2"/>
    <w:rsid w:val="001819A7"/>
    <w:rsid w:val="001834EE"/>
    <w:rsid w:val="0018682D"/>
    <w:rsid w:val="00186B31"/>
    <w:rsid w:val="00186F11"/>
    <w:rsid w:val="00190108"/>
    <w:rsid w:val="0019121D"/>
    <w:rsid w:val="001918A3"/>
    <w:rsid w:val="00191E60"/>
    <w:rsid w:val="00191FDC"/>
    <w:rsid w:val="001921E3"/>
    <w:rsid w:val="00193034"/>
    <w:rsid w:val="00193353"/>
    <w:rsid w:val="00193770"/>
    <w:rsid w:val="00193C0F"/>
    <w:rsid w:val="0019492B"/>
    <w:rsid w:val="001951A6"/>
    <w:rsid w:val="0019660E"/>
    <w:rsid w:val="00196782"/>
    <w:rsid w:val="001A09D6"/>
    <w:rsid w:val="001A0CEE"/>
    <w:rsid w:val="001A0D7C"/>
    <w:rsid w:val="001A15F9"/>
    <w:rsid w:val="001A1CB0"/>
    <w:rsid w:val="001A2A6A"/>
    <w:rsid w:val="001A46B6"/>
    <w:rsid w:val="001A562E"/>
    <w:rsid w:val="001A5995"/>
    <w:rsid w:val="001A6315"/>
    <w:rsid w:val="001B0765"/>
    <w:rsid w:val="001B151B"/>
    <w:rsid w:val="001B170C"/>
    <w:rsid w:val="001B17DC"/>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670"/>
    <w:rsid w:val="001D7DEC"/>
    <w:rsid w:val="001D7EEC"/>
    <w:rsid w:val="001E00FB"/>
    <w:rsid w:val="001E099E"/>
    <w:rsid w:val="001E1213"/>
    <w:rsid w:val="001E1EAE"/>
    <w:rsid w:val="001E2EB2"/>
    <w:rsid w:val="001E3096"/>
    <w:rsid w:val="001E3552"/>
    <w:rsid w:val="001E3D2A"/>
    <w:rsid w:val="001E5FDB"/>
    <w:rsid w:val="001E66E8"/>
    <w:rsid w:val="001E69CB"/>
    <w:rsid w:val="001E7661"/>
    <w:rsid w:val="001F0612"/>
    <w:rsid w:val="001F11D4"/>
    <w:rsid w:val="001F1440"/>
    <w:rsid w:val="001F27E5"/>
    <w:rsid w:val="001F2C1B"/>
    <w:rsid w:val="001F2C79"/>
    <w:rsid w:val="001F32AE"/>
    <w:rsid w:val="001F4778"/>
    <w:rsid w:val="001F47B3"/>
    <w:rsid w:val="001F7733"/>
    <w:rsid w:val="001F7EC8"/>
    <w:rsid w:val="00200FDA"/>
    <w:rsid w:val="0020116B"/>
    <w:rsid w:val="00201784"/>
    <w:rsid w:val="00202038"/>
    <w:rsid w:val="002021CD"/>
    <w:rsid w:val="002034F2"/>
    <w:rsid w:val="00204304"/>
    <w:rsid w:val="00204FBB"/>
    <w:rsid w:val="00204FC7"/>
    <w:rsid w:val="002051BB"/>
    <w:rsid w:val="00205619"/>
    <w:rsid w:val="00207918"/>
    <w:rsid w:val="00207BBE"/>
    <w:rsid w:val="00210EBD"/>
    <w:rsid w:val="00211178"/>
    <w:rsid w:val="00211C7E"/>
    <w:rsid w:val="00212E6D"/>
    <w:rsid w:val="00213DB5"/>
    <w:rsid w:val="00214178"/>
    <w:rsid w:val="00214D11"/>
    <w:rsid w:val="00216FD3"/>
    <w:rsid w:val="0022041B"/>
    <w:rsid w:val="0022056B"/>
    <w:rsid w:val="00220B47"/>
    <w:rsid w:val="00221F8C"/>
    <w:rsid w:val="00222D84"/>
    <w:rsid w:val="00222EAE"/>
    <w:rsid w:val="00223BAC"/>
    <w:rsid w:val="0022469B"/>
    <w:rsid w:val="0022481E"/>
    <w:rsid w:val="00224BCF"/>
    <w:rsid w:val="00224DEE"/>
    <w:rsid w:val="0022506C"/>
    <w:rsid w:val="00225D1B"/>
    <w:rsid w:val="0022696A"/>
    <w:rsid w:val="00226BDC"/>
    <w:rsid w:val="00227954"/>
    <w:rsid w:val="00235172"/>
    <w:rsid w:val="002351EB"/>
    <w:rsid w:val="00236362"/>
    <w:rsid w:val="00241EC7"/>
    <w:rsid w:val="00243747"/>
    <w:rsid w:val="00243EB4"/>
    <w:rsid w:val="002450BA"/>
    <w:rsid w:val="00246416"/>
    <w:rsid w:val="00246D4E"/>
    <w:rsid w:val="00250984"/>
    <w:rsid w:val="00250F42"/>
    <w:rsid w:val="00251201"/>
    <w:rsid w:val="0025163D"/>
    <w:rsid w:val="002516BC"/>
    <w:rsid w:val="0025185E"/>
    <w:rsid w:val="0025469D"/>
    <w:rsid w:val="00254F93"/>
    <w:rsid w:val="002565D8"/>
    <w:rsid w:val="00257C6E"/>
    <w:rsid w:val="00260C16"/>
    <w:rsid w:val="00260E01"/>
    <w:rsid w:val="002617E5"/>
    <w:rsid w:val="00261DC0"/>
    <w:rsid w:val="00262347"/>
    <w:rsid w:val="002624D2"/>
    <w:rsid w:val="0026592A"/>
    <w:rsid w:val="00265BED"/>
    <w:rsid w:val="00267E0F"/>
    <w:rsid w:val="00270380"/>
    <w:rsid w:val="00271C64"/>
    <w:rsid w:val="00272593"/>
    <w:rsid w:val="00273FED"/>
    <w:rsid w:val="00276BAE"/>
    <w:rsid w:val="00277038"/>
    <w:rsid w:val="002778A7"/>
    <w:rsid w:val="00277FAB"/>
    <w:rsid w:val="002807CA"/>
    <w:rsid w:val="00281810"/>
    <w:rsid w:val="00282E95"/>
    <w:rsid w:val="0028386D"/>
    <w:rsid w:val="00284438"/>
    <w:rsid w:val="0028527F"/>
    <w:rsid w:val="0028532F"/>
    <w:rsid w:val="0028534B"/>
    <w:rsid w:val="00285591"/>
    <w:rsid w:val="00285E50"/>
    <w:rsid w:val="00287191"/>
    <w:rsid w:val="002877DB"/>
    <w:rsid w:val="00291ABE"/>
    <w:rsid w:val="00292066"/>
    <w:rsid w:val="002935DB"/>
    <w:rsid w:val="0029393B"/>
    <w:rsid w:val="002946B6"/>
    <w:rsid w:val="00294D79"/>
    <w:rsid w:val="00294F42"/>
    <w:rsid w:val="00294F7C"/>
    <w:rsid w:val="00296759"/>
    <w:rsid w:val="00296F35"/>
    <w:rsid w:val="0029720C"/>
    <w:rsid w:val="002974F2"/>
    <w:rsid w:val="002A07DC"/>
    <w:rsid w:val="002A0AE3"/>
    <w:rsid w:val="002A0D3A"/>
    <w:rsid w:val="002A2BD5"/>
    <w:rsid w:val="002A2C38"/>
    <w:rsid w:val="002A3C6A"/>
    <w:rsid w:val="002A47E6"/>
    <w:rsid w:val="002A4995"/>
    <w:rsid w:val="002A5CDC"/>
    <w:rsid w:val="002A6F46"/>
    <w:rsid w:val="002A7156"/>
    <w:rsid w:val="002B02F5"/>
    <w:rsid w:val="002B0333"/>
    <w:rsid w:val="002B0850"/>
    <w:rsid w:val="002B2734"/>
    <w:rsid w:val="002B29FA"/>
    <w:rsid w:val="002B42E1"/>
    <w:rsid w:val="002B44DD"/>
    <w:rsid w:val="002B4775"/>
    <w:rsid w:val="002B4EB7"/>
    <w:rsid w:val="002B75E3"/>
    <w:rsid w:val="002B761A"/>
    <w:rsid w:val="002B7B16"/>
    <w:rsid w:val="002B7B3F"/>
    <w:rsid w:val="002C07B3"/>
    <w:rsid w:val="002C0830"/>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E098F"/>
    <w:rsid w:val="002E2335"/>
    <w:rsid w:val="002E27B1"/>
    <w:rsid w:val="002E356C"/>
    <w:rsid w:val="002E3718"/>
    <w:rsid w:val="002E3764"/>
    <w:rsid w:val="002E3AFA"/>
    <w:rsid w:val="002E3B5B"/>
    <w:rsid w:val="002E3EEC"/>
    <w:rsid w:val="002E4517"/>
    <w:rsid w:val="002E4D25"/>
    <w:rsid w:val="002E5EA1"/>
    <w:rsid w:val="002E61BB"/>
    <w:rsid w:val="002E6815"/>
    <w:rsid w:val="002E69F2"/>
    <w:rsid w:val="002E7FEC"/>
    <w:rsid w:val="002F1863"/>
    <w:rsid w:val="002F200E"/>
    <w:rsid w:val="002F221A"/>
    <w:rsid w:val="002F222F"/>
    <w:rsid w:val="002F2D70"/>
    <w:rsid w:val="002F4B42"/>
    <w:rsid w:val="002F4E46"/>
    <w:rsid w:val="002F5038"/>
    <w:rsid w:val="002F6390"/>
    <w:rsid w:val="002F639B"/>
    <w:rsid w:val="002F6951"/>
    <w:rsid w:val="00300534"/>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6B9"/>
    <w:rsid w:val="00316EFF"/>
    <w:rsid w:val="003203BD"/>
    <w:rsid w:val="003214F1"/>
    <w:rsid w:val="00321EA9"/>
    <w:rsid w:val="00322414"/>
    <w:rsid w:val="00322ABB"/>
    <w:rsid w:val="00322BEA"/>
    <w:rsid w:val="00323569"/>
    <w:rsid w:val="00323BA5"/>
    <w:rsid w:val="00324E28"/>
    <w:rsid w:val="00326384"/>
    <w:rsid w:val="003267B9"/>
    <w:rsid w:val="00326ABB"/>
    <w:rsid w:val="00326BE7"/>
    <w:rsid w:val="00326D3D"/>
    <w:rsid w:val="003271D4"/>
    <w:rsid w:val="00330056"/>
    <w:rsid w:val="003310BB"/>
    <w:rsid w:val="00334491"/>
    <w:rsid w:val="003367EB"/>
    <w:rsid w:val="00337746"/>
    <w:rsid w:val="00337CB3"/>
    <w:rsid w:val="003402A9"/>
    <w:rsid w:val="00340577"/>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F33"/>
    <w:rsid w:val="003538CE"/>
    <w:rsid w:val="0035422A"/>
    <w:rsid w:val="0035545B"/>
    <w:rsid w:val="00356A35"/>
    <w:rsid w:val="00356FF8"/>
    <w:rsid w:val="0035763B"/>
    <w:rsid w:val="00360725"/>
    <w:rsid w:val="00361AA1"/>
    <w:rsid w:val="0036281E"/>
    <w:rsid w:val="00363478"/>
    <w:rsid w:val="00364555"/>
    <w:rsid w:val="0036633D"/>
    <w:rsid w:val="0036719B"/>
    <w:rsid w:val="00367E09"/>
    <w:rsid w:val="00367EF3"/>
    <w:rsid w:val="00371C1F"/>
    <w:rsid w:val="00371D38"/>
    <w:rsid w:val="003729FA"/>
    <w:rsid w:val="00372C57"/>
    <w:rsid w:val="00372F7D"/>
    <w:rsid w:val="00373188"/>
    <w:rsid w:val="003735D6"/>
    <w:rsid w:val="003746EA"/>
    <w:rsid w:val="00377E9F"/>
    <w:rsid w:val="00380B0B"/>
    <w:rsid w:val="00380C4A"/>
    <w:rsid w:val="003814D0"/>
    <w:rsid w:val="0038275C"/>
    <w:rsid w:val="00383947"/>
    <w:rsid w:val="0038484F"/>
    <w:rsid w:val="00384DC7"/>
    <w:rsid w:val="00385EB1"/>
    <w:rsid w:val="0038680D"/>
    <w:rsid w:val="00386A30"/>
    <w:rsid w:val="0038734D"/>
    <w:rsid w:val="003873D7"/>
    <w:rsid w:val="0039034F"/>
    <w:rsid w:val="003926AC"/>
    <w:rsid w:val="0039280D"/>
    <w:rsid w:val="00392EF6"/>
    <w:rsid w:val="00392FA6"/>
    <w:rsid w:val="0039328B"/>
    <w:rsid w:val="00394B41"/>
    <w:rsid w:val="003966C6"/>
    <w:rsid w:val="00396952"/>
    <w:rsid w:val="00396A93"/>
    <w:rsid w:val="00396E9E"/>
    <w:rsid w:val="0039761F"/>
    <w:rsid w:val="003A07F6"/>
    <w:rsid w:val="003A18D3"/>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FD6"/>
    <w:rsid w:val="003C12B3"/>
    <w:rsid w:val="003C138B"/>
    <w:rsid w:val="003C1D3D"/>
    <w:rsid w:val="003C1F31"/>
    <w:rsid w:val="003C2743"/>
    <w:rsid w:val="003C30E8"/>
    <w:rsid w:val="003C3AD7"/>
    <w:rsid w:val="003C70AC"/>
    <w:rsid w:val="003C7532"/>
    <w:rsid w:val="003C7C41"/>
    <w:rsid w:val="003C7E04"/>
    <w:rsid w:val="003D033A"/>
    <w:rsid w:val="003D0716"/>
    <w:rsid w:val="003D0BF4"/>
    <w:rsid w:val="003D18FF"/>
    <w:rsid w:val="003D39F7"/>
    <w:rsid w:val="003D44BF"/>
    <w:rsid w:val="003D6051"/>
    <w:rsid w:val="003D6C1A"/>
    <w:rsid w:val="003D77F2"/>
    <w:rsid w:val="003E063A"/>
    <w:rsid w:val="003E2159"/>
    <w:rsid w:val="003E243A"/>
    <w:rsid w:val="003E26B8"/>
    <w:rsid w:val="003E28D7"/>
    <w:rsid w:val="003E2B0A"/>
    <w:rsid w:val="003E2C12"/>
    <w:rsid w:val="003E3A10"/>
    <w:rsid w:val="003E3CBF"/>
    <w:rsid w:val="003E4407"/>
    <w:rsid w:val="003E4C42"/>
    <w:rsid w:val="003E4D14"/>
    <w:rsid w:val="003E7947"/>
    <w:rsid w:val="003F17C9"/>
    <w:rsid w:val="003F2A18"/>
    <w:rsid w:val="003F2CC8"/>
    <w:rsid w:val="003F3243"/>
    <w:rsid w:val="003F36A0"/>
    <w:rsid w:val="003F51EF"/>
    <w:rsid w:val="003F54E1"/>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7263"/>
    <w:rsid w:val="00407628"/>
    <w:rsid w:val="004122DF"/>
    <w:rsid w:val="00413B32"/>
    <w:rsid w:val="00415305"/>
    <w:rsid w:val="00415458"/>
    <w:rsid w:val="004155D6"/>
    <w:rsid w:val="004163DB"/>
    <w:rsid w:val="00417369"/>
    <w:rsid w:val="0042019B"/>
    <w:rsid w:val="004216AF"/>
    <w:rsid w:val="00421BDF"/>
    <w:rsid w:val="00422CF7"/>
    <w:rsid w:val="0042402C"/>
    <w:rsid w:val="0042439C"/>
    <w:rsid w:val="00430279"/>
    <w:rsid w:val="004313EA"/>
    <w:rsid w:val="00431E1B"/>
    <w:rsid w:val="00432CA5"/>
    <w:rsid w:val="004333F8"/>
    <w:rsid w:val="00433ABD"/>
    <w:rsid w:val="00434934"/>
    <w:rsid w:val="00435323"/>
    <w:rsid w:val="00435E9C"/>
    <w:rsid w:val="004366D3"/>
    <w:rsid w:val="00436C1F"/>
    <w:rsid w:val="0043762E"/>
    <w:rsid w:val="00437CD1"/>
    <w:rsid w:val="004400CF"/>
    <w:rsid w:val="004405BE"/>
    <w:rsid w:val="00440F3B"/>
    <w:rsid w:val="00441673"/>
    <w:rsid w:val="00442368"/>
    <w:rsid w:val="00446EB4"/>
    <w:rsid w:val="004504A7"/>
    <w:rsid w:val="0045213C"/>
    <w:rsid w:val="00452148"/>
    <w:rsid w:val="004528F2"/>
    <w:rsid w:val="0045293A"/>
    <w:rsid w:val="00452FBC"/>
    <w:rsid w:val="00453279"/>
    <w:rsid w:val="00456CF9"/>
    <w:rsid w:val="00457A3F"/>
    <w:rsid w:val="004603D8"/>
    <w:rsid w:val="00460AD7"/>
    <w:rsid w:val="00461184"/>
    <w:rsid w:val="00462363"/>
    <w:rsid w:val="00462390"/>
    <w:rsid w:val="00462CB4"/>
    <w:rsid w:val="004632CA"/>
    <w:rsid w:val="00463935"/>
    <w:rsid w:val="00463E8E"/>
    <w:rsid w:val="004643B0"/>
    <w:rsid w:val="004648DC"/>
    <w:rsid w:val="00466D8A"/>
    <w:rsid w:val="00467823"/>
    <w:rsid w:val="00467EFF"/>
    <w:rsid w:val="00470013"/>
    <w:rsid w:val="0047016D"/>
    <w:rsid w:val="00470932"/>
    <w:rsid w:val="0047094D"/>
    <w:rsid w:val="00470EB9"/>
    <w:rsid w:val="0047117E"/>
    <w:rsid w:val="004734EF"/>
    <w:rsid w:val="00475445"/>
    <w:rsid w:val="00475964"/>
    <w:rsid w:val="00475C95"/>
    <w:rsid w:val="00475DD9"/>
    <w:rsid w:val="00475FB4"/>
    <w:rsid w:val="004766DE"/>
    <w:rsid w:val="0048094D"/>
    <w:rsid w:val="0048159B"/>
    <w:rsid w:val="004819A5"/>
    <w:rsid w:val="00481F3D"/>
    <w:rsid w:val="004829EE"/>
    <w:rsid w:val="0048474C"/>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59F7"/>
    <w:rsid w:val="004A5A26"/>
    <w:rsid w:val="004A620D"/>
    <w:rsid w:val="004B064C"/>
    <w:rsid w:val="004B0FBF"/>
    <w:rsid w:val="004B146E"/>
    <w:rsid w:val="004B1B96"/>
    <w:rsid w:val="004B1FA3"/>
    <w:rsid w:val="004B23DD"/>
    <w:rsid w:val="004B285D"/>
    <w:rsid w:val="004B38F4"/>
    <w:rsid w:val="004B3F9C"/>
    <w:rsid w:val="004B4721"/>
    <w:rsid w:val="004B476A"/>
    <w:rsid w:val="004B4B42"/>
    <w:rsid w:val="004B6361"/>
    <w:rsid w:val="004B64FC"/>
    <w:rsid w:val="004B6609"/>
    <w:rsid w:val="004B77BD"/>
    <w:rsid w:val="004B7805"/>
    <w:rsid w:val="004C0F51"/>
    <w:rsid w:val="004C2E30"/>
    <w:rsid w:val="004C35C2"/>
    <w:rsid w:val="004C439C"/>
    <w:rsid w:val="004C5B11"/>
    <w:rsid w:val="004C5D61"/>
    <w:rsid w:val="004C5EB1"/>
    <w:rsid w:val="004C6FEB"/>
    <w:rsid w:val="004C76D0"/>
    <w:rsid w:val="004D1CAE"/>
    <w:rsid w:val="004D20EC"/>
    <w:rsid w:val="004D2B20"/>
    <w:rsid w:val="004D3598"/>
    <w:rsid w:val="004D3830"/>
    <w:rsid w:val="004D4E1B"/>
    <w:rsid w:val="004D4F08"/>
    <w:rsid w:val="004D55EF"/>
    <w:rsid w:val="004D6858"/>
    <w:rsid w:val="004D6CC2"/>
    <w:rsid w:val="004D6EDC"/>
    <w:rsid w:val="004D75FC"/>
    <w:rsid w:val="004E0BDE"/>
    <w:rsid w:val="004E10CC"/>
    <w:rsid w:val="004E1343"/>
    <w:rsid w:val="004E1C89"/>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01C"/>
    <w:rsid w:val="004F0CE0"/>
    <w:rsid w:val="004F2C6A"/>
    <w:rsid w:val="004F3586"/>
    <w:rsid w:val="004F391A"/>
    <w:rsid w:val="004F3D15"/>
    <w:rsid w:val="004F3D68"/>
    <w:rsid w:val="004F3E71"/>
    <w:rsid w:val="004F42ED"/>
    <w:rsid w:val="004F5206"/>
    <w:rsid w:val="004F55B4"/>
    <w:rsid w:val="004F61C4"/>
    <w:rsid w:val="004F6777"/>
    <w:rsid w:val="004F75F0"/>
    <w:rsid w:val="00500AE7"/>
    <w:rsid w:val="00501700"/>
    <w:rsid w:val="00501FCA"/>
    <w:rsid w:val="00502178"/>
    <w:rsid w:val="0050248D"/>
    <w:rsid w:val="00502D86"/>
    <w:rsid w:val="00504CF1"/>
    <w:rsid w:val="005069FA"/>
    <w:rsid w:val="00507B30"/>
    <w:rsid w:val="005101C7"/>
    <w:rsid w:val="0051034F"/>
    <w:rsid w:val="005105B9"/>
    <w:rsid w:val="00511522"/>
    <w:rsid w:val="005118A8"/>
    <w:rsid w:val="00511A89"/>
    <w:rsid w:val="00513514"/>
    <w:rsid w:val="00514222"/>
    <w:rsid w:val="00514742"/>
    <w:rsid w:val="00514D98"/>
    <w:rsid w:val="00516270"/>
    <w:rsid w:val="005174CB"/>
    <w:rsid w:val="0051775A"/>
    <w:rsid w:val="00520C21"/>
    <w:rsid w:val="00521B63"/>
    <w:rsid w:val="0052256F"/>
    <w:rsid w:val="005260BE"/>
    <w:rsid w:val="0052703A"/>
    <w:rsid w:val="005315E3"/>
    <w:rsid w:val="00531C78"/>
    <w:rsid w:val="00533023"/>
    <w:rsid w:val="005332A9"/>
    <w:rsid w:val="00533AA8"/>
    <w:rsid w:val="00533B22"/>
    <w:rsid w:val="00533CC5"/>
    <w:rsid w:val="005341C5"/>
    <w:rsid w:val="00534B82"/>
    <w:rsid w:val="00535A10"/>
    <w:rsid w:val="00535DC2"/>
    <w:rsid w:val="00536AB3"/>
    <w:rsid w:val="00536F48"/>
    <w:rsid w:val="0054207D"/>
    <w:rsid w:val="00544276"/>
    <w:rsid w:val="00545767"/>
    <w:rsid w:val="0054679D"/>
    <w:rsid w:val="00546C42"/>
    <w:rsid w:val="005501BB"/>
    <w:rsid w:val="0055113B"/>
    <w:rsid w:val="00551CCA"/>
    <w:rsid w:val="00552CF8"/>
    <w:rsid w:val="00552D36"/>
    <w:rsid w:val="005547CB"/>
    <w:rsid w:val="00554DB1"/>
    <w:rsid w:val="00554DF3"/>
    <w:rsid w:val="00556B82"/>
    <w:rsid w:val="00557F87"/>
    <w:rsid w:val="005603E0"/>
    <w:rsid w:val="005612D8"/>
    <w:rsid w:val="00561BEB"/>
    <w:rsid w:val="00561CDB"/>
    <w:rsid w:val="0056217A"/>
    <w:rsid w:val="00563536"/>
    <w:rsid w:val="0056373F"/>
    <w:rsid w:val="0056392C"/>
    <w:rsid w:val="00563CE2"/>
    <w:rsid w:val="00563E31"/>
    <w:rsid w:val="005661B2"/>
    <w:rsid w:val="00566AC5"/>
    <w:rsid w:val="00567119"/>
    <w:rsid w:val="00567C4B"/>
    <w:rsid w:val="005717FD"/>
    <w:rsid w:val="00572787"/>
    <w:rsid w:val="00572972"/>
    <w:rsid w:val="00572CA2"/>
    <w:rsid w:val="005746AE"/>
    <w:rsid w:val="00574E1C"/>
    <w:rsid w:val="005758BF"/>
    <w:rsid w:val="0057793C"/>
    <w:rsid w:val="00580A99"/>
    <w:rsid w:val="00580DAC"/>
    <w:rsid w:val="0058114E"/>
    <w:rsid w:val="005812E3"/>
    <w:rsid w:val="00581948"/>
    <w:rsid w:val="00582956"/>
    <w:rsid w:val="00583F44"/>
    <w:rsid w:val="00584467"/>
    <w:rsid w:val="00584D62"/>
    <w:rsid w:val="005871F8"/>
    <w:rsid w:val="0059049B"/>
    <w:rsid w:val="0059144A"/>
    <w:rsid w:val="00591AB6"/>
    <w:rsid w:val="005938E2"/>
    <w:rsid w:val="00593CC8"/>
    <w:rsid w:val="00593F2C"/>
    <w:rsid w:val="00594DD1"/>
    <w:rsid w:val="00596ECE"/>
    <w:rsid w:val="005A1DC0"/>
    <w:rsid w:val="005A28BA"/>
    <w:rsid w:val="005A41C9"/>
    <w:rsid w:val="005A6D7B"/>
    <w:rsid w:val="005B0D25"/>
    <w:rsid w:val="005B0F32"/>
    <w:rsid w:val="005B11ED"/>
    <w:rsid w:val="005B2105"/>
    <w:rsid w:val="005B22AF"/>
    <w:rsid w:val="005B2CE9"/>
    <w:rsid w:val="005B6AC9"/>
    <w:rsid w:val="005B742B"/>
    <w:rsid w:val="005B75C7"/>
    <w:rsid w:val="005B7AED"/>
    <w:rsid w:val="005C0FCE"/>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318"/>
    <w:rsid w:val="005E6987"/>
    <w:rsid w:val="005E6CA3"/>
    <w:rsid w:val="005E745D"/>
    <w:rsid w:val="005E756D"/>
    <w:rsid w:val="005F0360"/>
    <w:rsid w:val="005F0537"/>
    <w:rsid w:val="005F113C"/>
    <w:rsid w:val="005F2118"/>
    <w:rsid w:val="005F2373"/>
    <w:rsid w:val="005F29E1"/>
    <w:rsid w:val="005F2F3E"/>
    <w:rsid w:val="005F3B04"/>
    <w:rsid w:val="005F3F21"/>
    <w:rsid w:val="005F4692"/>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27AA8"/>
    <w:rsid w:val="00632F50"/>
    <w:rsid w:val="00632FE3"/>
    <w:rsid w:val="006334F4"/>
    <w:rsid w:val="00633AE1"/>
    <w:rsid w:val="00633E70"/>
    <w:rsid w:val="00634620"/>
    <w:rsid w:val="00634D6C"/>
    <w:rsid w:val="00635240"/>
    <w:rsid w:val="006352BB"/>
    <w:rsid w:val="0063535E"/>
    <w:rsid w:val="006365D3"/>
    <w:rsid w:val="00637FE1"/>
    <w:rsid w:val="00641BCC"/>
    <w:rsid w:val="00643E8F"/>
    <w:rsid w:val="0064421C"/>
    <w:rsid w:val="006442AB"/>
    <w:rsid w:val="00644755"/>
    <w:rsid w:val="00644B66"/>
    <w:rsid w:val="00644FD0"/>
    <w:rsid w:val="00646A49"/>
    <w:rsid w:val="00646B37"/>
    <w:rsid w:val="00646BF7"/>
    <w:rsid w:val="00646D1F"/>
    <w:rsid w:val="00647359"/>
    <w:rsid w:val="00647C12"/>
    <w:rsid w:val="00647DDA"/>
    <w:rsid w:val="006509D7"/>
    <w:rsid w:val="00651D3C"/>
    <w:rsid w:val="00651DE0"/>
    <w:rsid w:val="00651F9A"/>
    <w:rsid w:val="006527FB"/>
    <w:rsid w:val="00652EA3"/>
    <w:rsid w:val="006530C2"/>
    <w:rsid w:val="00654C1B"/>
    <w:rsid w:val="006557F2"/>
    <w:rsid w:val="00655AE3"/>
    <w:rsid w:val="00657388"/>
    <w:rsid w:val="00657EF7"/>
    <w:rsid w:val="006607B4"/>
    <w:rsid w:val="006618BC"/>
    <w:rsid w:val="00662F9E"/>
    <w:rsid w:val="00663AA0"/>
    <w:rsid w:val="006652B8"/>
    <w:rsid w:val="0066585C"/>
    <w:rsid w:val="00665A0D"/>
    <w:rsid w:val="006664C0"/>
    <w:rsid w:val="00666A6E"/>
    <w:rsid w:val="006673B3"/>
    <w:rsid w:val="00671B71"/>
    <w:rsid w:val="00673E3A"/>
    <w:rsid w:val="006750DE"/>
    <w:rsid w:val="0067526B"/>
    <w:rsid w:val="00676C99"/>
    <w:rsid w:val="0068018A"/>
    <w:rsid w:val="0068044B"/>
    <w:rsid w:val="00680FFE"/>
    <w:rsid w:val="0068172A"/>
    <w:rsid w:val="00682F78"/>
    <w:rsid w:val="00684678"/>
    <w:rsid w:val="00685C10"/>
    <w:rsid w:val="00685F77"/>
    <w:rsid w:val="00686686"/>
    <w:rsid w:val="006867C6"/>
    <w:rsid w:val="0068779B"/>
    <w:rsid w:val="00690607"/>
    <w:rsid w:val="006910CD"/>
    <w:rsid w:val="0069274B"/>
    <w:rsid w:val="00693446"/>
    <w:rsid w:val="006934B5"/>
    <w:rsid w:val="00693F03"/>
    <w:rsid w:val="00695023"/>
    <w:rsid w:val="00695295"/>
    <w:rsid w:val="00695894"/>
    <w:rsid w:val="00695E26"/>
    <w:rsid w:val="006960AA"/>
    <w:rsid w:val="006A017E"/>
    <w:rsid w:val="006A022F"/>
    <w:rsid w:val="006A03C7"/>
    <w:rsid w:val="006A05C3"/>
    <w:rsid w:val="006A19B3"/>
    <w:rsid w:val="006A2A25"/>
    <w:rsid w:val="006A2E4B"/>
    <w:rsid w:val="006A30C3"/>
    <w:rsid w:val="006A3B91"/>
    <w:rsid w:val="006A5563"/>
    <w:rsid w:val="006A55FD"/>
    <w:rsid w:val="006A6BDB"/>
    <w:rsid w:val="006B0282"/>
    <w:rsid w:val="006B1066"/>
    <w:rsid w:val="006B1C38"/>
    <w:rsid w:val="006B201A"/>
    <w:rsid w:val="006B34AB"/>
    <w:rsid w:val="006B3593"/>
    <w:rsid w:val="006B50D7"/>
    <w:rsid w:val="006B6BAB"/>
    <w:rsid w:val="006B6E28"/>
    <w:rsid w:val="006B73DB"/>
    <w:rsid w:val="006B7CA8"/>
    <w:rsid w:val="006C08C4"/>
    <w:rsid w:val="006C1B0E"/>
    <w:rsid w:val="006C2BE0"/>
    <w:rsid w:val="006C3E49"/>
    <w:rsid w:val="006C4592"/>
    <w:rsid w:val="006C46F7"/>
    <w:rsid w:val="006C4755"/>
    <w:rsid w:val="006C5068"/>
    <w:rsid w:val="006C57B6"/>
    <w:rsid w:val="006C7020"/>
    <w:rsid w:val="006C75B4"/>
    <w:rsid w:val="006D0476"/>
    <w:rsid w:val="006D09D0"/>
    <w:rsid w:val="006D0D0B"/>
    <w:rsid w:val="006D1939"/>
    <w:rsid w:val="006D204A"/>
    <w:rsid w:val="006D4F2D"/>
    <w:rsid w:val="006D633A"/>
    <w:rsid w:val="006D65C6"/>
    <w:rsid w:val="006D666D"/>
    <w:rsid w:val="006D6732"/>
    <w:rsid w:val="006E024E"/>
    <w:rsid w:val="006E0937"/>
    <w:rsid w:val="006E1F3C"/>
    <w:rsid w:val="006E2029"/>
    <w:rsid w:val="006E24A4"/>
    <w:rsid w:val="006E2BA6"/>
    <w:rsid w:val="006E4D4F"/>
    <w:rsid w:val="006E580C"/>
    <w:rsid w:val="006E6857"/>
    <w:rsid w:val="006E6DE8"/>
    <w:rsid w:val="006E72DC"/>
    <w:rsid w:val="006E7D06"/>
    <w:rsid w:val="006F1246"/>
    <w:rsid w:val="006F29E1"/>
    <w:rsid w:val="006F3586"/>
    <w:rsid w:val="006F36CE"/>
    <w:rsid w:val="006F5799"/>
    <w:rsid w:val="006F581F"/>
    <w:rsid w:val="006F607C"/>
    <w:rsid w:val="006F6D95"/>
    <w:rsid w:val="006F767E"/>
    <w:rsid w:val="006F7E42"/>
    <w:rsid w:val="0070104F"/>
    <w:rsid w:val="00701860"/>
    <w:rsid w:val="00702ABF"/>
    <w:rsid w:val="00703637"/>
    <w:rsid w:val="0070386A"/>
    <w:rsid w:val="0070412B"/>
    <w:rsid w:val="007046EF"/>
    <w:rsid w:val="00704702"/>
    <w:rsid w:val="00705595"/>
    <w:rsid w:val="00705DD9"/>
    <w:rsid w:val="00705E8E"/>
    <w:rsid w:val="007060A5"/>
    <w:rsid w:val="00706341"/>
    <w:rsid w:val="00706500"/>
    <w:rsid w:val="00706E77"/>
    <w:rsid w:val="00710266"/>
    <w:rsid w:val="00710E79"/>
    <w:rsid w:val="00710F50"/>
    <w:rsid w:val="007119A7"/>
    <w:rsid w:val="00714A01"/>
    <w:rsid w:val="00717738"/>
    <w:rsid w:val="00717D1C"/>
    <w:rsid w:val="00717E37"/>
    <w:rsid w:val="0072030B"/>
    <w:rsid w:val="00720F05"/>
    <w:rsid w:val="0072123F"/>
    <w:rsid w:val="00721B7F"/>
    <w:rsid w:val="00723420"/>
    <w:rsid w:val="00723847"/>
    <w:rsid w:val="007241BA"/>
    <w:rsid w:val="007244E5"/>
    <w:rsid w:val="00725249"/>
    <w:rsid w:val="00725F9A"/>
    <w:rsid w:val="0072636D"/>
    <w:rsid w:val="007267F6"/>
    <w:rsid w:val="007268BB"/>
    <w:rsid w:val="00727A10"/>
    <w:rsid w:val="0073004F"/>
    <w:rsid w:val="007302AE"/>
    <w:rsid w:val="007307B0"/>
    <w:rsid w:val="00730E3B"/>
    <w:rsid w:val="0073109F"/>
    <w:rsid w:val="00731940"/>
    <w:rsid w:val="00731FD6"/>
    <w:rsid w:val="007328EB"/>
    <w:rsid w:val="00732CA8"/>
    <w:rsid w:val="00733AF2"/>
    <w:rsid w:val="00733B10"/>
    <w:rsid w:val="00734144"/>
    <w:rsid w:val="00734775"/>
    <w:rsid w:val="00735B3D"/>
    <w:rsid w:val="00737073"/>
    <w:rsid w:val="007401CF"/>
    <w:rsid w:val="007406AB"/>
    <w:rsid w:val="007423C2"/>
    <w:rsid w:val="00743408"/>
    <w:rsid w:val="00743A6B"/>
    <w:rsid w:val="007451C2"/>
    <w:rsid w:val="00745A17"/>
    <w:rsid w:val="00745F80"/>
    <w:rsid w:val="007464AD"/>
    <w:rsid w:val="007478B2"/>
    <w:rsid w:val="00747962"/>
    <w:rsid w:val="00747F04"/>
    <w:rsid w:val="007500AD"/>
    <w:rsid w:val="0075066A"/>
    <w:rsid w:val="00750AB4"/>
    <w:rsid w:val="0075225C"/>
    <w:rsid w:val="0075410D"/>
    <w:rsid w:val="00754610"/>
    <w:rsid w:val="00754EE0"/>
    <w:rsid w:val="007559EA"/>
    <w:rsid w:val="00755F54"/>
    <w:rsid w:val="00756232"/>
    <w:rsid w:val="00756D2D"/>
    <w:rsid w:val="007605F2"/>
    <w:rsid w:val="0076121F"/>
    <w:rsid w:val="007619C2"/>
    <w:rsid w:val="007638A3"/>
    <w:rsid w:val="007642D7"/>
    <w:rsid w:val="007642F6"/>
    <w:rsid w:val="007649CA"/>
    <w:rsid w:val="0076565E"/>
    <w:rsid w:val="00765A58"/>
    <w:rsid w:val="007668A0"/>
    <w:rsid w:val="00766CD4"/>
    <w:rsid w:val="00766FD8"/>
    <w:rsid w:val="0076743C"/>
    <w:rsid w:val="007679E5"/>
    <w:rsid w:val="00770873"/>
    <w:rsid w:val="00770B26"/>
    <w:rsid w:val="00770C53"/>
    <w:rsid w:val="00771AFB"/>
    <w:rsid w:val="007722CF"/>
    <w:rsid w:val="00773169"/>
    <w:rsid w:val="00774C8A"/>
    <w:rsid w:val="00775321"/>
    <w:rsid w:val="007761E3"/>
    <w:rsid w:val="00777E58"/>
    <w:rsid w:val="007801E9"/>
    <w:rsid w:val="007802E7"/>
    <w:rsid w:val="0078031E"/>
    <w:rsid w:val="00780904"/>
    <w:rsid w:val="00780B86"/>
    <w:rsid w:val="0078151C"/>
    <w:rsid w:val="00781588"/>
    <w:rsid w:val="00781A5F"/>
    <w:rsid w:val="00781BE7"/>
    <w:rsid w:val="00784089"/>
    <w:rsid w:val="0078431C"/>
    <w:rsid w:val="00784AEF"/>
    <w:rsid w:val="00786E37"/>
    <w:rsid w:val="007871CC"/>
    <w:rsid w:val="00787D3A"/>
    <w:rsid w:val="007902AE"/>
    <w:rsid w:val="007903B6"/>
    <w:rsid w:val="0079242A"/>
    <w:rsid w:val="00793874"/>
    <w:rsid w:val="00794E70"/>
    <w:rsid w:val="00796FC5"/>
    <w:rsid w:val="0079701C"/>
    <w:rsid w:val="00797028"/>
    <w:rsid w:val="007973D6"/>
    <w:rsid w:val="00797558"/>
    <w:rsid w:val="007A1DEE"/>
    <w:rsid w:val="007A1F6D"/>
    <w:rsid w:val="007A41ED"/>
    <w:rsid w:val="007A42EE"/>
    <w:rsid w:val="007A472F"/>
    <w:rsid w:val="007A479A"/>
    <w:rsid w:val="007A5F79"/>
    <w:rsid w:val="007A6B02"/>
    <w:rsid w:val="007A6BF9"/>
    <w:rsid w:val="007A6EA4"/>
    <w:rsid w:val="007A75AD"/>
    <w:rsid w:val="007B1B92"/>
    <w:rsid w:val="007B21C1"/>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1B0"/>
    <w:rsid w:val="007C462D"/>
    <w:rsid w:val="007C542F"/>
    <w:rsid w:val="007C57F2"/>
    <w:rsid w:val="007C6A05"/>
    <w:rsid w:val="007C6BA4"/>
    <w:rsid w:val="007D1610"/>
    <w:rsid w:val="007D1A41"/>
    <w:rsid w:val="007D2AA7"/>
    <w:rsid w:val="007D2AF4"/>
    <w:rsid w:val="007D3119"/>
    <w:rsid w:val="007D4039"/>
    <w:rsid w:val="007D4A29"/>
    <w:rsid w:val="007D6493"/>
    <w:rsid w:val="007D65FD"/>
    <w:rsid w:val="007D7FAA"/>
    <w:rsid w:val="007E0176"/>
    <w:rsid w:val="007E08FA"/>
    <w:rsid w:val="007E0A9A"/>
    <w:rsid w:val="007E1C5A"/>
    <w:rsid w:val="007E2F77"/>
    <w:rsid w:val="007E3294"/>
    <w:rsid w:val="007E405A"/>
    <w:rsid w:val="007E4A6C"/>
    <w:rsid w:val="007E5FF3"/>
    <w:rsid w:val="007E6703"/>
    <w:rsid w:val="007E6B74"/>
    <w:rsid w:val="007E6C64"/>
    <w:rsid w:val="007E73AA"/>
    <w:rsid w:val="007E772F"/>
    <w:rsid w:val="007F4228"/>
    <w:rsid w:val="007F5A68"/>
    <w:rsid w:val="007F6A8B"/>
    <w:rsid w:val="007F7CAD"/>
    <w:rsid w:val="0080088C"/>
    <w:rsid w:val="00801025"/>
    <w:rsid w:val="00801104"/>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5C0D"/>
    <w:rsid w:val="008162F3"/>
    <w:rsid w:val="0081632C"/>
    <w:rsid w:val="008163FF"/>
    <w:rsid w:val="00816FF3"/>
    <w:rsid w:val="008173AF"/>
    <w:rsid w:val="00820057"/>
    <w:rsid w:val="008208D2"/>
    <w:rsid w:val="0082189D"/>
    <w:rsid w:val="00822113"/>
    <w:rsid w:val="008228B9"/>
    <w:rsid w:val="0082320D"/>
    <w:rsid w:val="008247CB"/>
    <w:rsid w:val="00824C7D"/>
    <w:rsid w:val="00825BEB"/>
    <w:rsid w:val="00826625"/>
    <w:rsid w:val="0082755E"/>
    <w:rsid w:val="00827910"/>
    <w:rsid w:val="00830BF2"/>
    <w:rsid w:val="00830E63"/>
    <w:rsid w:val="0083173C"/>
    <w:rsid w:val="00833BFD"/>
    <w:rsid w:val="008346BD"/>
    <w:rsid w:val="00834BCB"/>
    <w:rsid w:val="008352B6"/>
    <w:rsid w:val="00835341"/>
    <w:rsid w:val="008359EA"/>
    <w:rsid w:val="00835B13"/>
    <w:rsid w:val="0083651F"/>
    <w:rsid w:val="00836C95"/>
    <w:rsid w:val="00836FDD"/>
    <w:rsid w:val="00840303"/>
    <w:rsid w:val="008403B3"/>
    <w:rsid w:val="00840DE9"/>
    <w:rsid w:val="00841B4A"/>
    <w:rsid w:val="008423FD"/>
    <w:rsid w:val="0084296F"/>
    <w:rsid w:val="00842E80"/>
    <w:rsid w:val="00843BAF"/>
    <w:rsid w:val="00847211"/>
    <w:rsid w:val="008478A7"/>
    <w:rsid w:val="00847C83"/>
    <w:rsid w:val="00851A87"/>
    <w:rsid w:val="00851ABA"/>
    <w:rsid w:val="00851C07"/>
    <w:rsid w:val="00851D0C"/>
    <w:rsid w:val="008541E8"/>
    <w:rsid w:val="0085441E"/>
    <w:rsid w:val="00855BB1"/>
    <w:rsid w:val="00857FCE"/>
    <w:rsid w:val="00860C83"/>
    <w:rsid w:val="0086217D"/>
    <w:rsid w:val="00862C82"/>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415E"/>
    <w:rsid w:val="00874392"/>
    <w:rsid w:val="00874CCE"/>
    <w:rsid w:val="00874DF5"/>
    <w:rsid w:val="00875039"/>
    <w:rsid w:val="008756DE"/>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208"/>
    <w:rsid w:val="008958B9"/>
    <w:rsid w:val="00895C92"/>
    <w:rsid w:val="00896708"/>
    <w:rsid w:val="00897A8C"/>
    <w:rsid w:val="008A02F9"/>
    <w:rsid w:val="008A0A58"/>
    <w:rsid w:val="008A0A71"/>
    <w:rsid w:val="008A0FA6"/>
    <w:rsid w:val="008A1F50"/>
    <w:rsid w:val="008A2201"/>
    <w:rsid w:val="008A3992"/>
    <w:rsid w:val="008A3B54"/>
    <w:rsid w:val="008A4C41"/>
    <w:rsid w:val="008A4D42"/>
    <w:rsid w:val="008A4D53"/>
    <w:rsid w:val="008A5E4B"/>
    <w:rsid w:val="008A6576"/>
    <w:rsid w:val="008A6932"/>
    <w:rsid w:val="008A71FC"/>
    <w:rsid w:val="008A74A3"/>
    <w:rsid w:val="008A7A8F"/>
    <w:rsid w:val="008A7E02"/>
    <w:rsid w:val="008B0EF5"/>
    <w:rsid w:val="008B1F4D"/>
    <w:rsid w:val="008B2194"/>
    <w:rsid w:val="008B3441"/>
    <w:rsid w:val="008B476D"/>
    <w:rsid w:val="008B49CA"/>
    <w:rsid w:val="008B55A5"/>
    <w:rsid w:val="008B71AC"/>
    <w:rsid w:val="008B77FF"/>
    <w:rsid w:val="008B7966"/>
    <w:rsid w:val="008B7E0B"/>
    <w:rsid w:val="008C0999"/>
    <w:rsid w:val="008C14A4"/>
    <w:rsid w:val="008C1EFC"/>
    <w:rsid w:val="008C3A27"/>
    <w:rsid w:val="008C43EA"/>
    <w:rsid w:val="008C5E79"/>
    <w:rsid w:val="008C64E3"/>
    <w:rsid w:val="008C7448"/>
    <w:rsid w:val="008C7518"/>
    <w:rsid w:val="008D293E"/>
    <w:rsid w:val="008D3262"/>
    <w:rsid w:val="008D3510"/>
    <w:rsid w:val="008D4069"/>
    <w:rsid w:val="008D5A35"/>
    <w:rsid w:val="008D5A44"/>
    <w:rsid w:val="008D5CD5"/>
    <w:rsid w:val="008D6055"/>
    <w:rsid w:val="008D6405"/>
    <w:rsid w:val="008D6532"/>
    <w:rsid w:val="008D6537"/>
    <w:rsid w:val="008D6D39"/>
    <w:rsid w:val="008D7765"/>
    <w:rsid w:val="008D7864"/>
    <w:rsid w:val="008D7AF9"/>
    <w:rsid w:val="008E127F"/>
    <w:rsid w:val="008E16CD"/>
    <w:rsid w:val="008E2B48"/>
    <w:rsid w:val="008E373E"/>
    <w:rsid w:val="008E40CB"/>
    <w:rsid w:val="008E5870"/>
    <w:rsid w:val="008E6D90"/>
    <w:rsid w:val="008E70A6"/>
    <w:rsid w:val="008E757E"/>
    <w:rsid w:val="008E7ABC"/>
    <w:rsid w:val="008E7C43"/>
    <w:rsid w:val="008E7C8E"/>
    <w:rsid w:val="008E7DA8"/>
    <w:rsid w:val="008F0291"/>
    <w:rsid w:val="008F2517"/>
    <w:rsid w:val="008F3164"/>
    <w:rsid w:val="008F5C7D"/>
    <w:rsid w:val="008F66D5"/>
    <w:rsid w:val="0090012E"/>
    <w:rsid w:val="00900F35"/>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1A09"/>
    <w:rsid w:val="00913BE4"/>
    <w:rsid w:val="0091422C"/>
    <w:rsid w:val="00914CEF"/>
    <w:rsid w:val="0091521F"/>
    <w:rsid w:val="00915E1A"/>
    <w:rsid w:val="0091609B"/>
    <w:rsid w:val="0091670E"/>
    <w:rsid w:val="00916CD6"/>
    <w:rsid w:val="00921B46"/>
    <w:rsid w:val="00922FEC"/>
    <w:rsid w:val="009242FC"/>
    <w:rsid w:val="00924ADD"/>
    <w:rsid w:val="00924EE1"/>
    <w:rsid w:val="009252E6"/>
    <w:rsid w:val="009270C0"/>
    <w:rsid w:val="00931883"/>
    <w:rsid w:val="00931B3F"/>
    <w:rsid w:val="00931F9E"/>
    <w:rsid w:val="009342FB"/>
    <w:rsid w:val="00934F21"/>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E6"/>
    <w:rsid w:val="00941C0E"/>
    <w:rsid w:val="00942AC1"/>
    <w:rsid w:val="00943CE7"/>
    <w:rsid w:val="009451D1"/>
    <w:rsid w:val="009459FB"/>
    <w:rsid w:val="00945AF2"/>
    <w:rsid w:val="00946050"/>
    <w:rsid w:val="00946FFD"/>
    <w:rsid w:val="009476B8"/>
    <w:rsid w:val="00947AE7"/>
    <w:rsid w:val="00951758"/>
    <w:rsid w:val="00951B71"/>
    <w:rsid w:val="0095258D"/>
    <w:rsid w:val="009525C2"/>
    <w:rsid w:val="009525D1"/>
    <w:rsid w:val="00954C3B"/>
    <w:rsid w:val="00954E26"/>
    <w:rsid w:val="00956709"/>
    <w:rsid w:val="00957462"/>
    <w:rsid w:val="00957D9E"/>
    <w:rsid w:val="009608BE"/>
    <w:rsid w:val="009611A1"/>
    <w:rsid w:val="00961E2F"/>
    <w:rsid w:val="009623FF"/>
    <w:rsid w:val="009637FD"/>
    <w:rsid w:val="00964F5E"/>
    <w:rsid w:val="00965D6F"/>
    <w:rsid w:val="00966909"/>
    <w:rsid w:val="0097043F"/>
    <w:rsid w:val="009711AB"/>
    <w:rsid w:val="00971309"/>
    <w:rsid w:val="009714CF"/>
    <w:rsid w:val="009720AF"/>
    <w:rsid w:val="00972112"/>
    <w:rsid w:val="0097275C"/>
    <w:rsid w:val="00972822"/>
    <w:rsid w:val="00972B6B"/>
    <w:rsid w:val="009753E7"/>
    <w:rsid w:val="00975ABB"/>
    <w:rsid w:val="00976201"/>
    <w:rsid w:val="009768C6"/>
    <w:rsid w:val="00982C7E"/>
    <w:rsid w:val="00983777"/>
    <w:rsid w:val="009839CC"/>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32BF"/>
    <w:rsid w:val="009A3BFA"/>
    <w:rsid w:val="009A3E8C"/>
    <w:rsid w:val="009A5698"/>
    <w:rsid w:val="009A5F4E"/>
    <w:rsid w:val="009A73D3"/>
    <w:rsid w:val="009B18AB"/>
    <w:rsid w:val="009B2EFE"/>
    <w:rsid w:val="009B36A3"/>
    <w:rsid w:val="009B4D94"/>
    <w:rsid w:val="009B4F7E"/>
    <w:rsid w:val="009B5835"/>
    <w:rsid w:val="009B6018"/>
    <w:rsid w:val="009B75C7"/>
    <w:rsid w:val="009B772D"/>
    <w:rsid w:val="009C04D3"/>
    <w:rsid w:val="009C0A42"/>
    <w:rsid w:val="009C11B9"/>
    <w:rsid w:val="009C1230"/>
    <w:rsid w:val="009C1EA7"/>
    <w:rsid w:val="009C3128"/>
    <w:rsid w:val="009C352A"/>
    <w:rsid w:val="009C38C5"/>
    <w:rsid w:val="009C3CF9"/>
    <w:rsid w:val="009C40F4"/>
    <w:rsid w:val="009C6666"/>
    <w:rsid w:val="009C679A"/>
    <w:rsid w:val="009C6F70"/>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C39"/>
    <w:rsid w:val="00A00675"/>
    <w:rsid w:val="00A00C6E"/>
    <w:rsid w:val="00A01AFA"/>
    <w:rsid w:val="00A0207E"/>
    <w:rsid w:val="00A0222B"/>
    <w:rsid w:val="00A03822"/>
    <w:rsid w:val="00A0476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20968"/>
    <w:rsid w:val="00A20AE2"/>
    <w:rsid w:val="00A2212C"/>
    <w:rsid w:val="00A229CE"/>
    <w:rsid w:val="00A23EC5"/>
    <w:rsid w:val="00A23FAE"/>
    <w:rsid w:val="00A24D2A"/>
    <w:rsid w:val="00A25477"/>
    <w:rsid w:val="00A2637F"/>
    <w:rsid w:val="00A26A65"/>
    <w:rsid w:val="00A27849"/>
    <w:rsid w:val="00A3134A"/>
    <w:rsid w:val="00A32758"/>
    <w:rsid w:val="00A33248"/>
    <w:rsid w:val="00A33DDF"/>
    <w:rsid w:val="00A3422A"/>
    <w:rsid w:val="00A345D0"/>
    <w:rsid w:val="00A34B3C"/>
    <w:rsid w:val="00A34FFB"/>
    <w:rsid w:val="00A352BC"/>
    <w:rsid w:val="00A35713"/>
    <w:rsid w:val="00A36908"/>
    <w:rsid w:val="00A3692A"/>
    <w:rsid w:val="00A36CCB"/>
    <w:rsid w:val="00A3767A"/>
    <w:rsid w:val="00A37F8F"/>
    <w:rsid w:val="00A405B5"/>
    <w:rsid w:val="00A4080F"/>
    <w:rsid w:val="00A41C2F"/>
    <w:rsid w:val="00A41D14"/>
    <w:rsid w:val="00A41DB6"/>
    <w:rsid w:val="00A42413"/>
    <w:rsid w:val="00A424D0"/>
    <w:rsid w:val="00A429C3"/>
    <w:rsid w:val="00A45F3E"/>
    <w:rsid w:val="00A463A7"/>
    <w:rsid w:val="00A468FD"/>
    <w:rsid w:val="00A46FE7"/>
    <w:rsid w:val="00A5185F"/>
    <w:rsid w:val="00A54304"/>
    <w:rsid w:val="00A5488D"/>
    <w:rsid w:val="00A55965"/>
    <w:rsid w:val="00A55C26"/>
    <w:rsid w:val="00A56033"/>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E41"/>
    <w:rsid w:val="00A7030F"/>
    <w:rsid w:val="00A71FDA"/>
    <w:rsid w:val="00A7262A"/>
    <w:rsid w:val="00A72A26"/>
    <w:rsid w:val="00A73009"/>
    <w:rsid w:val="00A7381D"/>
    <w:rsid w:val="00A73E95"/>
    <w:rsid w:val="00A7411D"/>
    <w:rsid w:val="00A74BDF"/>
    <w:rsid w:val="00A770A9"/>
    <w:rsid w:val="00A81520"/>
    <w:rsid w:val="00A818F1"/>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602A"/>
    <w:rsid w:val="00A9605C"/>
    <w:rsid w:val="00A96430"/>
    <w:rsid w:val="00A96914"/>
    <w:rsid w:val="00A97D4F"/>
    <w:rsid w:val="00AA1071"/>
    <w:rsid w:val="00AA477E"/>
    <w:rsid w:val="00AA47E2"/>
    <w:rsid w:val="00AA4D78"/>
    <w:rsid w:val="00AA6A08"/>
    <w:rsid w:val="00AB02BE"/>
    <w:rsid w:val="00AB07D4"/>
    <w:rsid w:val="00AB100C"/>
    <w:rsid w:val="00AB1C89"/>
    <w:rsid w:val="00AB35A3"/>
    <w:rsid w:val="00AB39CC"/>
    <w:rsid w:val="00AB6A3E"/>
    <w:rsid w:val="00AB6C74"/>
    <w:rsid w:val="00AC0F4B"/>
    <w:rsid w:val="00AC13BD"/>
    <w:rsid w:val="00AC2192"/>
    <w:rsid w:val="00AC2957"/>
    <w:rsid w:val="00AC33E1"/>
    <w:rsid w:val="00AC3481"/>
    <w:rsid w:val="00AC38EF"/>
    <w:rsid w:val="00AC4941"/>
    <w:rsid w:val="00AC4C84"/>
    <w:rsid w:val="00AC530F"/>
    <w:rsid w:val="00AC55F6"/>
    <w:rsid w:val="00AC5E28"/>
    <w:rsid w:val="00AC5EEC"/>
    <w:rsid w:val="00AC68FB"/>
    <w:rsid w:val="00AC6BF1"/>
    <w:rsid w:val="00AC71EF"/>
    <w:rsid w:val="00AC7A4B"/>
    <w:rsid w:val="00AD20DC"/>
    <w:rsid w:val="00AD2618"/>
    <w:rsid w:val="00AD41DB"/>
    <w:rsid w:val="00AD463B"/>
    <w:rsid w:val="00AD5317"/>
    <w:rsid w:val="00AD7180"/>
    <w:rsid w:val="00AD72EA"/>
    <w:rsid w:val="00AD7451"/>
    <w:rsid w:val="00AD7FB9"/>
    <w:rsid w:val="00AE2C1A"/>
    <w:rsid w:val="00AE328F"/>
    <w:rsid w:val="00AE56F7"/>
    <w:rsid w:val="00AE5741"/>
    <w:rsid w:val="00AE5AAC"/>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45A"/>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70AF"/>
    <w:rsid w:val="00B07D3E"/>
    <w:rsid w:val="00B103A1"/>
    <w:rsid w:val="00B10A40"/>
    <w:rsid w:val="00B1187C"/>
    <w:rsid w:val="00B11F5A"/>
    <w:rsid w:val="00B1265E"/>
    <w:rsid w:val="00B129A5"/>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BB1"/>
    <w:rsid w:val="00B26D6B"/>
    <w:rsid w:val="00B26E85"/>
    <w:rsid w:val="00B27083"/>
    <w:rsid w:val="00B27C9A"/>
    <w:rsid w:val="00B27DF9"/>
    <w:rsid w:val="00B307AF"/>
    <w:rsid w:val="00B3151C"/>
    <w:rsid w:val="00B3214E"/>
    <w:rsid w:val="00B329F6"/>
    <w:rsid w:val="00B32B65"/>
    <w:rsid w:val="00B3305A"/>
    <w:rsid w:val="00B33AE6"/>
    <w:rsid w:val="00B34B8B"/>
    <w:rsid w:val="00B3512B"/>
    <w:rsid w:val="00B353CD"/>
    <w:rsid w:val="00B35A80"/>
    <w:rsid w:val="00B365DD"/>
    <w:rsid w:val="00B37150"/>
    <w:rsid w:val="00B37F44"/>
    <w:rsid w:val="00B40750"/>
    <w:rsid w:val="00B40865"/>
    <w:rsid w:val="00B40EDF"/>
    <w:rsid w:val="00B410A6"/>
    <w:rsid w:val="00B4147A"/>
    <w:rsid w:val="00B41A7B"/>
    <w:rsid w:val="00B42AC0"/>
    <w:rsid w:val="00B43708"/>
    <w:rsid w:val="00B45237"/>
    <w:rsid w:val="00B4549E"/>
    <w:rsid w:val="00B45AE5"/>
    <w:rsid w:val="00B45B4D"/>
    <w:rsid w:val="00B46178"/>
    <w:rsid w:val="00B46385"/>
    <w:rsid w:val="00B47D4F"/>
    <w:rsid w:val="00B50DE5"/>
    <w:rsid w:val="00B52909"/>
    <w:rsid w:val="00B529FE"/>
    <w:rsid w:val="00B54EA1"/>
    <w:rsid w:val="00B55441"/>
    <w:rsid w:val="00B55FA4"/>
    <w:rsid w:val="00B56680"/>
    <w:rsid w:val="00B60574"/>
    <w:rsid w:val="00B605D2"/>
    <w:rsid w:val="00B609B0"/>
    <w:rsid w:val="00B61353"/>
    <w:rsid w:val="00B622B7"/>
    <w:rsid w:val="00B62BF1"/>
    <w:rsid w:val="00B6303A"/>
    <w:rsid w:val="00B63595"/>
    <w:rsid w:val="00B63ED4"/>
    <w:rsid w:val="00B64142"/>
    <w:rsid w:val="00B65556"/>
    <w:rsid w:val="00B65928"/>
    <w:rsid w:val="00B65AE6"/>
    <w:rsid w:val="00B661A4"/>
    <w:rsid w:val="00B670DA"/>
    <w:rsid w:val="00B6774C"/>
    <w:rsid w:val="00B67B49"/>
    <w:rsid w:val="00B67D46"/>
    <w:rsid w:val="00B70905"/>
    <w:rsid w:val="00B70C5B"/>
    <w:rsid w:val="00B70CEA"/>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D03"/>
    <w:rsid w:val="00B820D3"/>
    <w:rsid w:val="00B8251B"/>
    <w:rsid w:val="00B82D28"/>
    <w:rsid w:val="00B8338E"/>
    <w:rsid w:val="00B83E8B"/>
    <w:rsid w:val="00B843F4"/>
    <w:rsid w:val="00B84C8B"/>
    <w:rsid w:val="00B85158"/>
    <w:rsid w:val="00B85243"/>
    <w:rsid w:val="00B86FD3"/>
    <w:rsid w:val="00B87660"/>
    <w:rsid w:val="00B90BA1"/>
    <w:rsid w:val="00B9400D"/>
    <w:rsid w:val="00B940D4"/>
    <w:rsid w:val="00B94E46"/>
    <w:rsid w:val="00B95E4B"/>
    <w:rsid w:val="00B95EBA"/>
    <w:rsid w:val="00B96E74"/>
    <w:rsid w:val="00BA0E12"/>
    <w:rsid w:val="00BA26FF"/>
    <w:rsid w:val="00BA3954"/>
    <w:rsid w:val="00BA3D48"/>
    <w:rsid w:val="00BA3D75"/>
    <w:rsid w:val="00BA66E5"/>
    <w:rsid w:val="00BA6FCE"/>
    <w:rsid w:val="00BB024F"/>
    <w:rsid w:val="00BB07D1"/>
    <w:rsid w:val="00BB1058"/>
    <w:rsid w:val="00BB16D0"/>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894"/>
    <w:rsid w:val="00BC5A7E"/>
    <w:rsid w:val="00BC5B26"/>
    <w:rsid w:val="00BC6C20"/>
    <w:rsid w:val="00BD1643"/>
    <w:rsid w:val="00BD1AE6"/>
    <w:rsid w:val="00BD33D1"/>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1D49"/>
    <w:rsid w:val="00C22215"/>
    <w:rsid w:val="00C22DB6"/>
    <w:rsid w:val="00C22DC4"/>
    <w:rsid w:val="00C23117"/>
    <w:rsid w:val="00C2385B"/>
    <w:rsid w:val="00C24C51"/>
    <w:rsid w:val="00C267A2"/>
    <w:rsid w:val="00C27808"/>
    <w:rsid w:val="00C278E9"/>
    <w:rsid w:val="00C2791E"/>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5C8E"/>
    <w:rsid w:val="00C45FDB"/>
    <w:rsid w:val="00C47B9B"/>
    <w:rsid w:val="00C504D0"/>
    <w:rsid w:val="00C514A6"/>
    <w:rsid w:val="00C51E35"/>
    <w:rsid w:val="00C5238E"/>
    <w:rsid w:val="00C52945"/>
    <w:rsid w:val="00C52B8A"/>
    <w:rsid w:val="00C52D75"/>
    <w:rsid w:val="00C5390B"/>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F2A"/>
    <w:rsid w:val="00C7208D"/>
    <w:rsid w:val="00C72977"/>
    <w:rsid w:val="00C729F6"/>
    <w:rsid w:val="00C735E1"/>
    <w:rsid w:val="00C746B6"/>
    <w:rsid w:val="00C750D5"/>
    <w:rsid w:val="00C75467"/>
    <w:rsid w:val="00C758B0"/>
    <w:rsid w:val="00C75A6F"/>
    <w:rsid w:val="00C7739C"/>
    <w:rsid w:val="00C80888"/>
    <w:rsid w:val="00C809F9"/>
    <w:rsid w:val="00C81C28"/>
    <w:rsid w:val="00C825AB"/>
    <w:rsid w:val="00C82E48"/>
    <w:rsid w:val="00C841A5"/>
    <w:rsid w:val="00C84A5D"/>
    <w:rsid w:val="00C86220"/>
    <w:rsid w:val="00C8758A"/>
    <w:rsid w:val="00C8792D"/>
    <w:rsid w:val="00C87D3F"/>
    <w:rsid w:val="00C90238"/>
    <w:rsid w:val="00C914AF"/>
    <w:rsid w:val="00C91E56"/>
    <w:rsid w:val="00C91F04"/>
    <w:rsid w:val="00C9269B"/>
    <w:rsid w:val="00C92C4B"/>
    <w:rsid w:val="00C93849"/>
    <w:rsid w:val="00C93899"/>
    <w:rsid w:val="00C948C4"/>
    <w:rsid w:val="00C94C02"/>
    <w:rsid w:val="00C94E1C"/>
    <w:rsid w:val="00C969FB"/>
    <w:rsid w:val="00C97B34"/>
    <w:rsid w:val="00CA1C56"/>
    <w:rsid w:val="00CA481F"/>
    <w:rsid w:val="00CA49A3"/>
    <w:rsid w:val="00CA4DD5"/>
    <w:rsid w:val="00CA4F99"/>
    <w:rsid w:val="00CA58CE"/>
    <w:rsid w:val="00CA5CF1"/>
    <w:rsid w:val="00CA63D0"/>
    <w:rsid w:val="00CA6CB9"/>
    <w:rsid w:val="00CA6F3F"/>
    <w:rsid w:val="00CA7BAE"/>
    <w:rsid w:val="00CB065D"/>
    <w:rsid w:val="00CB10F9"/>
    <w:rsid w:val="00CB38C5"/>
    <w:rsid w:val="00CB3C58"/>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2AF9"/>
    <w:rsid w:val="00CD411B"/>
    <w:rsid w:val="00CD44DE"/>
    <w:rsid w:val="00CD49A1"/>
    <w:rsid w:val="00CD4D15"/>
    <w:rsid w:val="00CD6493"/>
    <w:rsid w:val="00CD6624"/>
    <w:rsid w:val="00CD699B"/>
    <w:rsid w:val="00CD7489"/>
    <w:rsid w:val="00CD783A"/>
    <w:rsid w:val="00CE0D2A"/>
    <w:rsid w:val="00CE12E0"/>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D3C"/>
    <w:rsid w:val="00CF464B"/>
    <w:rsid w:val="00CF4BEA"/>
    <w:rsid w:val="00CF7BFD"/>
    <w:rsid w:val="00D00C85"/>
    <w:rsid w:val="00D00FD8"/>
    <w:rsid w:val="00D01215"/>
    <w:rsid w:val="00D015FE"/>
    <w:rsid w:val="00D01C1E"/>
    <w:rsid w:val="00D03E90"/>
    <w:rsid w:val="00D0482B"/>
    <w:rsid w:val="00D056E7"/>
    <w:rsid w:val="00D05A17"/>
    <w:rsid w:val="00D05E69"/>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4392"/>
    <w:rsid w:val="00D1492F"/>
    <w:rsid w:val="00D15574"/>
    <w:rsid w:val="00D15ACF"/>
    <w:rsid w:val="00D15FAA"/>
    <w:rsid w:val="00D17E94"/>
    <w:rsid w:val="00D20E2E"/>
    <w:rsid w:val="00D22277"/>
    <w:rsid w:val="00D226D2"/>
    <w:rsid w:val="00D22CE8"/>
    <w:rsid w:val="00D22DFC"/>
    <w:rsid w:val="00D23ECE"/>
    <w:rsid w:val="00D24C56"/>
    <w:rsid w:val="00D24D80"/>
    <w:rsid w:val="00D25325"/>
    <w:rsid w:val="00D2541C"/>
    <w:rsid w:val="00D25929"/>
    <w:rsid w:val="00D26B63"/>
    <w:rsid w:val="00D26BE7"/>
    <w:rsid w:val="00D27CBC"/>
    <w:rsid w:val="00D30045"/>
    <w:rsid w:val="00D304AC"/>
    <w:rsid w:val="00D30B0F"/>
    <w:rsid w:val="00D31BCF"/>
    <w:rsid w:val="00D326F1"/>
    <w:rsid w:val="00D33597"/>
    <w:rsid w:val="00D33D75"/>
    <w:rsid w:val="00D34089"/>
    <w:rsid w:val="00D34808"/>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43D"/>
    <w:rsid w:val="00D4359B"/>
    <w:rsid w:val="00D45A74"/>
    <w:rsid w:val="00D46551"/>
    <w:rsid w:val="00D46A92"/>
    <w:rsid w:val="00D46A9E"/>
    <w:rsid w:val="00D511F7"/>
    <w:rsid w:val="00D525EF"/>
    <w:rsid w:val="00D527D3"/>
    <w:rsid w:val="00D5332F"/>
    <w:rsid w:val="00D53566"/>
    <w:rsid w:val="00D541B2"/>
    <w:rsid w:val="00D54383"/>
    <w:rsid w:val="00D54628"/>
    <w:rsid w:val="00D555A7"/>
    <w:rsid w:val="00D560A8"/>
    <w:rsid w:val="00D566A0"/>
    <w:rsid w:val="00D56DA9"/>
    <w:rsid w:val="00D572D0"/>
    <w:rsid w:val="00D57DFC"/>
    <w:rsid w:val="00D57E4D"/>
    <w:rsid w:val="00D6092F"/>
    <w:rsid w:val="00D60F27"/>
    <w:rsid w:val="00D6145F"/>
    <w:rsid w:val="00D617FE"/>
    <w:rsid w:val="00D622B7"/>
    <w:rsid w:val="00D6303F"/>
    <w:rsid w:val="00D63276"/>
    <w:rsid w:val="00D65485"/>
    <w:rsid w:val="00D65962"/>
    <w:rsid w:val="00D666ED"/>
    <w:rsid w:val="00D7077E"/>
    <w:rsid w:val="00D70810"/>
    <w:rsid w:val="00D710BF"/>
    <w:rsid w:val="00D71249"/>
    <w:rsid w:val="00D714C4"/>
    <w:rsid w:val="00D73034"/>
    <w:rsid w:val="00D73302"/>
    <w:rsid w:val="00D7355E"/>
    <w:rsid w:val="00D7410E"/>
    <w:rsid w:val="00D75B95"/>
    <w:rsid w:val="00D76D78"/>
    <w:rsid w:val="00D76F45"/>
    <w:rsid w:val="00D7714D"/>
    <w:rsid w:val="00D8012F"/>
    <w:rsid w:val="00D80C0B"/>
    <w:rsid w:val="00D80C26"/>
    <w:rsid w:val="00D83E6F"/>
    <w:rsid w:val="00D84521"/>
    <w:rsid w:val="00D848FB"/>
    <w:rsid w:val="00D84F43"/>
    <w:rsid w:val="00D85C77"/>
    <w:rsid w:val="00D90334"/>
    <w:rsid w:val="00D904E7"/>
    <w:rsid w:val="00D90CD4"/>
    <w:rsid w:val="00D91379"/>
    <w:rsid w:val="00D9216B"/>
    <w:rsid w:val="00D925C6"/>
    <w:rsid w:val="00D93178"/>
    <w:rsid w:val="00D93ABE"/>
    <w:rsid w:val="00D94314"/>
    <w:rsid w:val="00D962D8"/>
    <w:rsid w:val="00D97F0A"/>
    <w:rsid w:val="00DA0258"/>
    <w:rsid w:val="00DA0944"/>
    <w:rsid w:val="00DA0BE6"/>
    <w:rsid w:val="00DA16F7"/>
    <w:rsid w:val="00DA1F3B"/>
    <w:rsid w:val="00DA233A"/>
    <w:rsid w:val="00DA2FAF"/>
    <w:rsid w:val="00DA317C"/>
    <w:rsid w:val="00DA35A6"/>
    <w:rsid w:val="00DA3BF1"/>
    <w:rsid w:val="00DA44D5"/>
    <w:rsid w:val="00DA4836"/>
    <w:rsid w:val="00DA5361"/>
    <w:rsid w:val="00DA5C77"/>
    <w:rsid w:val="00DA747A"/>
    <w:rsid w:val="00DA7A15"/>
    <w:rsid w:val="00DA7A92"/>
    <w:rsid w:val="00DA7C42"/>
    <w:rsid w:val="00DA7D55"/>
    <w:rsid w:val="00DA7E77"/>
    <w:rsid w:val="00DB1634"/>
    <w:rsid w:val="00DB1BBA"/>
    <w:rsid w:val="00DB308B"/>
    <w:rsid w:val="00DB32C5"/>
    <w:rsid w:val="00DB35FA"/>
    <w:rsid w:val="00DB37FB"/>
    <w:rsid w:val="00DB4A06"/>
    <w:rsid w:val="00DB4C25"/>
    <w:rsid w:val="00DB5081"/>
    <w:rsid w:val="00DB5B71"/>
    <w:rsid w:val="00DB66E8"/>
    <w:rsid w:val="00DB755F"/>
    <w:rsid w:val="00DC0953"/>
    <w:rsid w:val="00DC0A5C"/>
    <w:rsid w:val="00DC1D7E"/>
    <w:rsid w:val="00DC2687"/>
    <w:rsid w:val="00DC39C5"/>
    <w:rsid w:val="00DC4841"/>
    <w:rsid w:val="00DC4A3D"/>
    <w:rsid w:val="00DC4AA1"/>
    <w:rsid w:val="00DC4C55"/>
    <w:rsid w:val="00DC5B48"/>
    <w:rsid w:val="00DC5C8F"/>
    <w:rsid w:val="00DC6C62"/>
    <w:rsid w:val="00DC6F7B"/>
    <w:rsid w:val="00DC7308"/>
    <w:rsid w:val="00DC7438"/>
    <w:rsid w:val="00DD09D9"/>
    <w:rsid w:val="00DD1AB3"/>
    <w:rsid w:val="00DD1CFA"/>
    <w:rsid w:val="00DD3BA5"/>
    <w:rsid w:val="00DD40DC"/>
    <w:rsid w:val="00DD4421"/>
    <w:rsid w:val="00DD4ACE"/>
    <w:rsid w:val="00DD4EBD"/>
    <w:rsid w:val="00DD5026"/>
    <w:rsid w:val="00DD623A"/>
    <w:rsid w:val="00DE37AE"/>
    <w:rsid w:val="00DE3F02"/>
    <w:rsid w:val="00DE3F7F"/>
    <w:rsid w:val="00DE463C"/>
    <w:rsid w:val="00DE4793"/>
    <w:rsid w:val="00DE4C4A"/>
    <w:rsid w:val="00DE542F"/>
    <w:rsid w:val="00DE59B2"/>
    <w:rsid w:val="00DE6997"/>
    <w:rsid w:val="00DE76B3"/>
    <w:rsid w:val="00DF1CC0"/>
    <w:rsid w:val="00DF1EA5"/>
    <w:rsid w:val="00DF29CB"/>
    <w:rsid w:val="00DF2A12"/>
    <w:rsid w:val="00DF3179"/>
    <w:rsid w:val="00DF5728"/>
    <w:rsid w:val="00DF69A6"/>
    <w:rsid w:val="00DF71CA"/>
    <w:rsid w:val="00E000F6"/>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D10"/>
    <w:rsid w:val="00E160E6"/>
    <w:rsid w:val="00E165A5"/>
    <w:rsid w:val="00E1695A"/>
    <w:rsid w:val="00E17493"/>
    <w:rsid w:val="00E22061"/>
    <w:rsid w:val="00E22DA4"/>
    <w:rsid w:val="00E22F77"/>
    <w:rsid w:val="00E237B1"/>
    <w:rsid w:val="00E25AEB"/>
    <w:rsid w:val="00E25E2D"/>
    <w:rsid w:val="00E2642B"/>
    <w:rsid w:val="00E30C7C"/>
    <w:rsid w:val="00E30E0A"/>
    <w:rsid w:val="00E33626"/>
    <w:rsid w:val="00E33F43"/>
    <w:rsid w:val="00E35E9F"/>
    <w:rsid w:val="00E368FE"/>
    <w:rsid w:val="00E372C3"/>
    <w:rsid w:val="00E40A85"/>
    <w:rsid w:val="00E4111F"/>
    <w:rsid w:val="00E4277E"/>
    <w:rsid w:val="00E42EE3"/>
    <w:rsid w:val="00E44F21"/>
    <w:rsid w:val="00E46589"/>
    <w:rsid w:val="00E4719B"/>
    <w:rsid w:val="00E50DC3"/>
    <w:rsid w:val="00E5112D"/>
    <w:rsid w:val="00E516E1"/>
    <w:rsid w:val="00E52647"/>
    <w:rsid w:val="00E52B05"/>
    <w:rsid w:val="00E53BBE"/>
    <w:rsid w:val="00E53F3E"/>
    <w:rsid w:val="00E568EE"/>
    <w:rsid w:val="00E6120F"/>
    <w:rsid w:val="00E616BC"/>
    <w:rsid w:val="00E619D5"/>
    <w:rsid w:val="00E61F2A"/>
    <w:rsid w:val="00E63DA8"/>
    <w:rsid w:val="00E660AF"/>
    <w:rsid w:val="00E66C4D"/>
    <w:rsid w:val="00E66F1F"/>
    <w:rsid w:val="00E66FF0"/>
    <w:rsid w:val="00E70824"/>
    <w:rsid w:val="00E71186"/>
    <w:rsid w:val="00E71562"/>
    <w:rsid w:val="00E73198"/>
    <w:rsid w:val="00E73DDB"/>
    <w:rsid w:val="00E74B6E"/>
    <w:rsid w:val="00E7504A"/>
    <w:rsid w:val="00E752C3"/>
    <w:rsid w:val="00E7680A"/>
    <w:rsid w:val="00E77543"/>
    <w:rsid w:val="00E77700"/>
    <w:rsid w:val="00E802D3"/>
    <w:rsid w:val="00E81465"/>
    <w:rsid w:val="00E82705"/>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736"/>
    <w:rsid w:val="00EA48BC"/>
    <w:rsid w:val="00EA4CBD"/>
    <w:rsid w:val="00EA741A"/>
    <w:rsid w:val="00EA7640"/>
    <w:rsid w:val="00EB0450"/>
    <w:rsid w:val="00EB07D6"/>
    <w:rsid w:val="00EB0ADF"/>
    <w:rsid w:val="00EB1874"/>
    <w:rsid w:val="00EB27B8"/>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3124"/>
    <w:rsid w:val="00EC41E8"/>
    <w:rsid w:val="00EC6F50"/>
    <w:rsid w:val="00EC7397"/>
    <w:rsid w:val="00ED021E"/>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64D9"/>
    <w:rsid w:val="00EE77F4"/>
    <w:rsid w:val="00EE7A67"/>
    <w:rsid w:val="00EE7C2E"/>
    <w:rsid w:val="00EF04AC"/>
    <w:rsid w:val="00EF066C"/>
    <w:rsid w:val="00EF1009"/>
    <w:rsid w:val="00EF15FD"/>
    <w:rsid w:val="00EF16F5"/>
    <w:rsid w:val="00EF1AC9"/>
    <w:rsid w:val="00EF2C28"/>
    <w:rsid w:val="00EF3446"/>
    <w:rsid w:val="00EF3BE6"/>
    <w:rsid w:val="00EF4F45"/>
    <w:rsid w:val="00EF5617"/>
    <w:rsid w:val="00EF6758"/>
    <w:rsid w:val="00EF6AC0"/>
    <w:rsid w:val="00F012EE"/>
    <w:rsid w:val="00F01BFB"/>
    <w:rsid w:val="00F02A36"/>
    <w:rsid w:val="00F03A5C"/>
    <w:rsid w:val="00F053A9"/>
    <w:rsid w:val="00F06357"/>
    <w:rsid w:val="00F103F9"/>
    <w:rsid w:val="00F1044D"/>
    <w:rsid w:val="00F11814"/>
    <w:rsid w:val="00F12D6B"/>
    <w:rsid w:val="00F12EC6"/>
    <w:rsid w:val="00F139E0"/>
    <w:rsid w:val="00F13D36"/>
    <w:rsid w:val="00F1483E"/>
    <w:rsid w:val="00F14B16"/>
    <w:rsid w:val="00F14FD6"/>
    <w:rsid w:val="00F15F12"/>
    <w:rsid w:val="00F163B1"/>
    <w:rsid w:val="00F16FFC"/>
    <w:rsid w:val="00F218B9"/>
    <w:rsid w:val="00F2190C"/>
    <w:rsid w:val="00F22266"/>
    <w:rsid w:val="00F22B7F"/>
    <w:rsid w:val="00F2409C"/>
    <w:rsid w:val="00F2573E"/>
    <w:rsid w:val="00F257B0"/>
    <w:rsid w:val="00F25AA0"/>
    <w:rsid w:val="00F30116"/>
    <w:rsid w:val="00F303F5"/>
    <w:rsid w:val="00F30CCC"/>
    <w:rsid w:val="00F31F26"/>
    <w:rsid w:val="00F32EEE"/>
    <w:rsid w:val="00F33170"/>
    <w:rsid w:val="00F335BA"/>
    <w:rsid w:val="00F336F0"/>
    <w:rsid w:val="00F33EAF"/>
    <w:rsid w:val="00F33F68"/>
    <w:rsid w:val="00F34F13"/>
    <w:rsid w:val="00F3583B"/>
    <w:rsid w:val="00F36766"/>
    <w:rsid w:val="00F36C3F"/>
    <w:rsid w:val="00F40340"/>
    <w:rsid w:val="00F420F4"/>
    <w:rsid w:val="00F42185"/>
    <w:rsid w:val="00F422E2"/>
    <w:rsid w:val="00F4259F"/>
    <w:rsid w:val="00F4265C"/>
    <w:rsid w:val="00F42AA4"/>
    <w:rsid w:val="00F431A4"/>
    <w:rsid w:val="00F4533D"/>
    <w:rsid w:val="00F456AF"/>
    <w:rsid w:val="00F459EA"/>
    <w:rsid w:val="00F470B3"/>
    <w:rsid w:val="00F474B1"/>
    <w:rsid w:val="00F5092E"/>
    <w:rsid w:val="00F51596"/>
    <w:rsid w:val="00F52D8D"/>
    <w:rsid w:val="00F53588"/>
    <w:rsid w:val="00F53E25"/>
    <w:rsid w:val="00F53F35"/>
    <w:rsid w:val="00F54E19"/>
    <w:rsid w:val="00F5575B"/>
    <w:rsid w:val="00F57A56"/>
    <w:rsid w:val="00F60972"/>
    <w:rsid w:val="00F617B5"/>
    <w:rsid w:val="00F61DDB"/>
    <w:rsid w:val="00F62C94"/>
    <w:rsid w:val="00F632B9"/>
    <w:rsid w:val="00F6381F"/>
    <w:rsid w:val="00F647E8"/>
    <w:rsid w:val="00F64E45"/>
    <w:rsid w:val="00F664FE"/>
    <w:rsid w:val="00F669DE"/>
    <w:rsid w:val="00F67490"/>
    <w:rsid w:val="00F7038D"/>
    <w:rsid w:val="00F70656"/>
    <w:rsid w:val="00F70862"/>
    <w:rsid w:val="00F7103E"/>
    <w:rsid w:val="00F72BE1"/>
    <w:rsid w:val="00F7371B"/>
    <w:rsid w:val="00F73FA7"/>
    <w:rsid w:val="00F74620"/>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BC"/>
    <w:rsid w:val="00FA45A6"/>
    <w:rsid w:val="00FA518E"/>
    <w:rsid w:val="00FA6E6D"/>
    <w:rsid w:val="00FA742F"/>
    <w:rsid w:val="00FA77CE"/>
    <w:rsid w:val="00FA7D1F"/>
    <w:rsid w:val="00FB01CE"/>
    <w:rsid w:val="00FB04E6"/>
    <w:rsid w:val="00FB0B03"/>
    <w:rsid w:val="00FB10CB"/>
    <w:rsid w:val="00FB407D"/>
    <w:rsid w:val="00FB46DF"/>
    <w:rsid w:val="00FB47CC"/>
    <w:rsid w:val="00FB5040"/>
    <w:rsid w:val="00FB5971"/>
    <w:rsid w:val="00FB6BF4"/>
    <w:rsid w:val="00FB6D4E"/>
    <w:rsid w:val="00FC04A0"/>
    <w:rsid w:val="00FC0C25"/>
    <w:rsid w:val="00FC11A9"/>
    <w:rsid w:val="00FC134D"/>
    <w:rsid w:val="00FC236F"/>
    <w:rsid w:val="00FC30AD"/>
    <w:rsid w:val="00FC423D"/>
    <w:rsid w:val="00FC47AF"/>
    <w:rsid w:val="00FC47F2"/>
    <w:rsid w:val="00FC67D2"/>
    <w:rsid w:val="00FC6FF1"/>
    <w:rsid w:val="00FC7852"/>
    <w:rsid w:val="00FC7F68"/>
    <w:rsid w:val="00FD00BE"/>
    <w:rsid w:val="00FD0111"/>
    <w:rsid w:val="00FD1EEA"/>
    <w:rsid w:val="00FD4C11"/>
    <w:rsid w:val="00FD5158"/>
    <w:rsid w:val="00FD52BE"/>
    <w:rsid w:val="00FD556F"/>
    <w:rsid w:val="00FE050F"/>
    <w:rsid w:val="00FE0C2D"/>
    <w:rsid w:val="00FE1220"/>
    <w:rsid w:val="00FE1BB4"/>
    <w:rsid w:val="00FE1CF6"/>
    <w:rsid w:val="00FE28B8"/>
    <w:rsid w:val="00FE3408"/>
    <w:rsid w:val="00FE37E5"/>
    <w:rsid w:val="00FE37FD"/>
    <w:rsid w:val="00FE468B"/>
    <w:rsid w:val="00FE4DE6"/>
    <w:rsid w:val="00FE59C4"/>
    <w:rsid w:val="00FE6525"/>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fillcolor="white">
      <v:fill color="white"/>
    </o:shapedefaults>
    <o:shapelayout v:ext="edit">
      <o:idmap v:ext="edit" data="1"/>
    </o:shapelayout>
  </w:shapeDefaults>
  <w:decimalSymbol w:val=","/>
  <w:listSeparator w:val=";"/>
  <w15:docId w15:val="{BB2A5510-5246-49CB-A774-36B19671D8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3009"/>
    <w:rPr>
      <w:sz w:val="24"/>
      <w:szCs w:val="24"/>
    </w:rPr>
  </w:style>
  <w:style w:type="paragraph" w:styleId="Cabealho1">
    <w:name w:val="heading 1"/>
    <w:basedOn w:val="Normal"/>
    <w:next w:val="Normal"/>
    <w:link w:val="Cabealho1Carter"/>
    <w:qFormat/>
    <w:rsid w:val="00F812EB"/>
    <w:pPr>
      <w:keepNext/>
      <w:spacing w:before="240" w:after="60"/>
      <w:outlineLvl w:val="0"/>
    </w:pPr>
    <w:rPr>
      <w:rFonts w:cs="Arial"/>
      <w:b/>
      <w:bCs/>
      <w:kern w:val="32"/>
      <w:sz w:val="32"/>
      <w:szCs w:val="32"/>
    </w:rPr>
  </w:style>
  <w:style w:type="paragraph" w:styleId="Cabealho2">
    <w:name w:val="heading 2"/>
    <w:basedOn w:val="Normal"/>
    <w:next w:val="Normal"/>
    <w:link w:val="Cabealho2Carter"/>
    <w:qFormat/>
    <w:rsid w:val="00E06380"/>
    <w:pPr>
      <w:keepNext/>
      <w:outlineLvl w:val="1"/>
    </w:pPr>
    <w:rPr>
      <w:rFonts w:ascii="Tahoma" w:hAnsi="Tahoma" w:cs="Tahoma"/>
      <w:b/>
      <w:bCs/>
      <w:i/>
      <w:iCs/>
    </w:rPr>
  </w:style>
  <w:style w:type="paragraph" w:styleId="Cabealho3">
    <w:name w:val="heading 3"/>
    <w:basedOn w:val="Normal"/>
    <w:next w:val="Normal"/>
    <w:qFormat/>
    <w:rsid w:val="009900C1"/>
    <w:pPr>
      <w:keepNext/>
      <w:jc w:val="center"/>
      <w:outlineLvl w:val="2"/>
    </w:pPr>
    <w:rPr>
      <w:b/>
      <w:bCs/>
      <w:sz w:val="32"/>
    </w:rPr>
  </w:style>
  <w:style w:type="paragraph" w:styleId="Cabealh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Cabealho5">
    <w:name w:val="heading 5"/>
    <w:basedOn w:val="Normal"/>
    <w:next w:val="Normal"/>
    <w:link w:val="Cabealho5Carter"/>
    <w:qFormat/>
    <w:rsid w:val="00C05977"/>
    <w:pPr>
      <w:spacing w:before="240" w:after="60"/>
      <w:outlineLvl w:val="4"/>
    </w:pPr>
    <w:rPr>
      <w:b/>
      <w:bCs/>
      <w:i/>
      <w:iCs/>
      <w:sz w:val="26"/>
      <w:szCs w:val="26"/>
    </w:rPr>
  </w:style>
  <w:style w:type="paragraph" w:styleId="Cabealho6">
    <w:name w:val="heading 6"/>
    <w:basedOn w:val="Normal"/>
    <w:next w:val="Normal"/>
    <w:qFormat/>
    <w:rsid w:val="00C05977"/>
    <w:pPr>
      <w:spacing w:before="240" w:after="60"/>
      <w:outlineLvl w:val="5"/>
    </w:pPr>
    <w:rPr>
      <w:b/>
      <w:bCs/>
      <w:sz w:val="22"/>
      <w:szCs w:val="22"/>
    </w:rPr>
  </w:style>
  <w:style w:type="paragraph" w:styleId="Cabealh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Cabealh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Cabealh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Tipodeletrapredefinidodopargraf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Tipodeletrapredefinidodopargraf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arte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arte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Avanodecorpodetexto">
    <w:name w:val="Body Text Indent"/>
    <w:basedOn w:val="Normal"/>
    <w:link w:val="AvanodecorpodetextoCarte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arte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arter"/>
    <w:uiPriority w:val="99"/>
    <w:rsid w:val="00E06380"/>
    <w:pPr>
      <w:tabs>
        <w:tab w:val="center" w:pos="4252"/>
        <w:tab w:val="right" w:pos="8504"/>
      </w:tabs>
    </w:pPr>
  </w:style>
  <w:style w:type="character" w:styleId="Hiperligao">
    <w:name w:val="Hyperlink"/>
    <w:basedOn w:val="Tipodeletrapredefinidodopargrafo"/>
    <w:uiPriority w:val="99"/>
    <w:rsid w:val="00E06380"/>
    <w:rPr>
      <w:color w:val="0000FF"/>
      <w:u w:val="single"/>
    </w:rPr>
  </w:style>
  <w:style w:type="paragraph" w:styleId="Corpodetexto2">
    <w:name w:val="Body Text 2"/>
    <w:basedOn w:val="Normal"/>
    <w:link w:val="Corpodetexto2Carter"/>
    <w:rsid w:val="00C05977"/>
    <w:pPr>
      <w:jc w:val="both"/>
    </w:pPr>
    <w:rPr>
      <w:rFonts w:ascii="Arial" w:hAnsi="Arial" w:cs="Arial"/>
      <w:sz w:val="18"/>
    </w:rPr>
  </w:style>
  <w:style w:type="table" w:styleId="Tabelacomgrelha">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Tipodeletrapredefinidodopargraf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Avan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Avanodecorpodetexto3">
    <w:name w:val="Body Text Indent 3"/>
    <w:basedOn w:val="Normal"/>
    <w:rsid w:val="009900C1"/>
    <w:pPr>
      <w:ind w:left="480"/>
      <w:jc w:val="both"/>
    </w:pPr>
    <w:rPr>
      <w:rFonts w:ascii="Tahoma" w:hAnsi="Tahoma"/>
      <w:sz w:val="22"/>
    </w:rPr>
  </w:style>
  <w:style w:type="paragraph" w:styleId="Textode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Tipodeletrapredefinidodopargrafo"/>
    <w:semiHidden/>
    <w:rsid w:val="00196782"/>
    <w:rPr>
      <w:sz w:val="16"/>
      <w:szCs w:val="16"/>
    </w:rPr>
  </w:style>
  <w:style w:type="paragraph" w:styleId="Assuntodecomentrio">
    <w:name w:val="annotation subject"/>
    <w:basedOn w:val="Textodecomentrio"/>
    <w:next w:val="Textodecomentrio"/>
    <w:semiHidden/>
    <w:rsid w:val="00196782"/>
    <w:rPr>
      <w:b/>
      <w:bCs/>
    </w:rPr>
  </w:style>
  <w:style w:type="paragraph" w:styleId="Textodebalo">
    <w:name w:val="Balloon Text"/>
    <w:basedOn w:val="Normal"/>
    <w:link w:val="TextodebaloCarter"/>
    <w:uiPriority w:val="99"/>
    <w:semiHidden/>
    <w:rsid w:val="00196782"/>
    <w:rPr>
      <w:rFonts w:ascii="Tahoma" w:hAnsi="Tahoma" w:cs="Tahoma"/>
      <w:sz w:val="16"/>
      <w:szCs w:val="16"/>
    </w:rPr>
  </w:style>
  <w:style w:type="character" w:styleId="Forte">
    <w:name w:val="Strong"/>
    <w:basedOn w:val="Tipodeletrapredefinidodopargraf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Cabealh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Cabealh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co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Tipodeletrapredefinidodopargrafo"/>
    <w:link w:val="Alternativas"/>
    <w:rsid w:val="00D22DFC"/>
    <w:rPr>
      <w:rFonts w:ascii="Arial" w:hAnsi="Arial"/>
      <w:color w:val="000000"/>
      <w:sz w:val="18"/>
      <w:szCs w:val="18"/>
      <w:lang w:val="pt-BR" w:eastAsia="pt-BR" w:bidi="ar-SA"/>
    </w:rPr>
  </w:style>
  <w:style w:type="paragraph" w:styleId="Ttulo">
    <w:name w:val="Title"/>
    <w:basedOn w:val="Normal"/>
    <w:link w:val="TtuloCarte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arte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Tipodeletrapredefinidodopargrafo"/>
    <w:link w:val="Estilo62"/>
    <w:rsid w:val="009939CC"/>
    <w:rPr>
      <w:rFonts w:ascii="Verdana" w:hAnsi="Verdana" w:cs="Tahoma"/>
      <w:b/>
      <w:spacing w:val="-8"/>
      <w:sz w:val="24"/>
      <w:lang w:val="pt-BR" w:eastAsia="pt-BR" w:bidi="ar-SA"/>
    </w:rPr>
  </w:style>
  <w:style w:type="character" w:customStyle="1" w:styleId="Estilo5Char">
    <w:name w:val="Estilo5 Char"/>
    <w:basedOn w:val="Tipodeletrapredefinidodopargraf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Tipodeletrapredefinidodopargraf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Tipodeletrapredefinidodopargraf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arter">
    <w:name w:val="Texto de balão Caráter"/>
    <w:basedOn w:val="Tipodeletrapredefinidodopargraf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Tipodeletrapredefinidodopargraf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Tipodeletrapredefinidodopargraf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elha"/>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Tipodeletrapredefinidodopargraf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Tipodeletrapredefinidodopargraf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Tipodeletrapredefinidodopargraf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Tipodeletrapredefinidodopargraf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Tipodeletrapredefinidodopargraf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Tipodeletrapredefinidodopargrafo"/>
    <w:link w:val="Estilo190"/>
    <w:rsid w:val="009D0FDD"/>
    <w:rPr>
      <w:rFonts w:ascii="Arial Narrow" w:eastAsia="Calibri" w:hAnsi="Arial Narrow" w:cs="Arial"/>
      <w:b/>
      <w:bCs/>
      <w:sz w:val="10"/>
      <w:szCs w:val="18"/>
      <w:lang w:eastAsia="en-US"/>
    </w:rPr>
  </w:style>
  <w:style w:type="character" w:styleId="nfase">
    <w:name w:val="Emphasis"/>
    <w:basedOn w:val="Tipodeletrapredefinidodopargraf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Tipodeletrapredefinidodopargraf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Tipodeletrapredefinidodopargraf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Tipodeletrapredefinidodopargraf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Tipodeletrapredefinidodopargrafo"/>
    <w:link w:val="Estilo218"/>
    <w:rsid w:val="00C9269B"/>
    <w:rPr>
      <w:rFonts w:ascii="Arial" w:hAnsi="Arial" w:cs="Arial"/>
      <w:sz w:val="18"/>
      <w:szCs w:val="18"/>
    </w:rPr>
  </w:style>
  <w:style w:type="character" w:customStyle="1" w:styleId="article1">
    <w:name w:val="article1"/>
    <w:basedOn w:val="Tipodeletrapredefinidodopargraf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Tipodeletrapredefinidodopargraf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Tipodeletrapredefinidodopargrafo"/>
    <w:link w:val="Perguntas"/>
    <w:rsid w:val="00A061DF"/>
    <w:rPr>
      <w:rFonts w:ascii="Arial Narrow" w:hAnsi="Arial Narrow"/>
    </w:rPr>
  </w:style>
  <w:style w:type="character" w:customStyle="1" w:styleId="TpicosChar">
    <w:name w:val="Tópicos Char"/>
    <w:basedOn w:val="Tipodeletrapredefinidodopargrafo"/>
    <w:link w:val="Tpicos"/>
    <w:rsid w:val="00A061DF"/>
    <w:rPr>
      <w:rFonts w:ascii="Century Gothic" w:hAnsi="Century Gothic" w:cs="Arial"/>
      <w:b/>
      <w:iCs/>
      <w:sz w:val="24"/>
      <w:szCs w:val="24"/>
    </w:rPr>
  </w:style>
  <w:style w:type="character" w:customStyle="1" w:styleId="TextoChar">
    <w:name w:val="Texto Char"/>
    <w:basedOn w:val="Tipodeletrapredefinidodopargrafo"/>
    <w:link w:val="Texto"/>
    <w:rsid w:val="00A061DF"/>
    <w:rPr>
      <w:rFonts w:ascii="Arial" w:hAnsi="Arial" w:cs="Arial"/>
      <w:snapToGrid w:val="0"/>
      <w:sz w:val="18"/>
      <w:szCs w:val="18"/>
      <w:lang w:val="pt-PT"/>
    </w:rPr>
  </w:style>
  <w:style w:type="character" w:customStyle="1" w:styleId="Estilo166Char">
    <w:name w:val="Estilo166 Char"/>
    <w:basedOn w:val="Tipodeletrapredefinidodopargraf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Tipodeletrapredefinidodopargrafo"/>
    <w:link w:val="Estilo152"/>
    <w:rsid w:val="00A061DF"/>
    <w:rPr>
      <w:rFonts w:cs="Arial"/>
      <w:sz w:val="24"/>
      <w:szCs w:val="24"/>
      <w:lang w:val="en-US"/>
    </w:rPr>
  </w:style>
  <w:style w:type="character" w:customStyle="1" w:styleId="Estilo163Char">
    <w:name w:val="Estilo163 Char"/>
    <w:basedOn w:val="Tipodeletrapredefinidodopargrafo"/>
    <w:link w:val="Estilo163"/>
    <w:rsid w:val="00A061DF"/>
    <w:rPr>
      <w:rFonts w:ascii="Arial" w:hAnsi="Arial"/>
      <w:color w:val="000000"/>
      <w:sz w:val="18"/>
      <w:szCs w:val="18"/>
    </w:rPr>
  </w:style>
  <w:style w:type="character" w:customStyle="1" w:styleId="localizacion2">
    <w:name w:val="localizacion2"/>
    <w:basedOn w:val="Tipodeletrapredefinidodopargraf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Tipodeletrapredefinidodopargrafo"/>
    <w:uiPriority w:val="99"/>
    <w:rsid w:val="00A061DF"/>
    <w:rPr>
      <w:vertAlign w:val="superscript"/>
    </w:rPr>
  </w:style>
  <w:style w:type="character" w:customStyle="1" w:styleId="EnunciadoChar1">
    <w:name w:val="Enunciado Char1"/>
    <w:basedOn w:val="Tipodeletrapredefinidodopargraf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arter">
    <w:name w:val="Corpo de texto 2 Caráter"/>
    <w:basedOn w:val="Tipodeletrapredefinidodopargraf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arter"/>
    <w:rsid w:val="00A061DF"/>
    <w:pPr>
      <w:ind w:left="210" w:hanging="210"/>
    </w:pPr>
    <w:rPr>
      <w:sz w:val="18"/>
      <w:szCs w:val="20"/>
    </w:rPr>
  </w:style>
  <w:style w:type="character" w:customStyle="1" w:styleId="TextodenotaderodapCarter">
    <w:name w:val="Texto de nota de rodapé Caráter"/>
    <w:basedOn w:val="Tipodeletrapredefinidodopargrafo"/>
    <w:link w:val="Textodenotaderodap"/>
    <w:rsid w:val="00A061DF"/>
    <w:rPr>
      <w:sz w:val="18"/>
    </w:rPr>
  </w:style>
  <w:style w:type="character" w:customStyle="1" w:styleId="AlternativaChar">
    <w:name w:val="Alternativa Char"/>
    <w:basedOn w:val="Tipodeletrapredefinidodopargrafo"/>
    <w:link w:val="Alternativa"/>
    <w:rsid w:val="00A061DF"/>
    <w:rPr>
      <w:rFonts w:ascii="Arial" w:hAnsi="Arial" w:cs="Arial"/>
      <w:bCs/>
      <w:iCs/>
      <w:color w:val="000000"/>
      <w:spacing w:val="-6"/>
      <w:kern w:val="32"/>
      <w:sz w:val="18"/>
      <w:szCs w:val="18"/>
    </w:rPr>
  </w:style>
  <w:style w:type="table" w:styleId="Tabel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imples">
    <w:name w:val="Plain Text"/>
    <w:basedOn w:val="Normal"/>
    <w:link w:val="TextosimplesCarter"/>
    <w:rsid w:val="00A061DF"/>
    <w:rPr>
      <w:rFonts w:ascii="Courier New" w:hAnsi="Courier New" w:cs="Courier New"/>
      <w:sz w:val="20"/>
      <w:szCs w:val="20"/>
    </w:rPr>
  </w:style>
  <w:style w:type="character" w:customStyle="1" w:styleId="TextosimplesCarter">
    <w:name w:val="Texto simples Caráter"/>
    <w:basedOn w:val="Tipodeletrapredefinidodopargrafo"/>
    <w:link w:val="Textosimples"/>
    <w:rsid w:val="00A061DF"/>
    <w:rPr>
      <w:rFonts w:ascii="Courier New" w:hAnsi="Courier New" w:cs="Courier New"/>
    </w:rPr>
  </w:style>
  <w:style w:type="paragraph" w:styleId="HTMLpr-formatado">
    <w:name w:val="HTML Preformatted"/>
    <w:basedOn w:val="Normal"/>
    <w:link w:val="HTMLpr-formatadoCarte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formatadoCarter">
    <w:name w:val="HTML pré-formatado Caráter"/>
    <w:basedOn w:val="Tipodeletrapredefinidodopargrafo"/>
    <w:link w:val="HTMLpr-formatado"/>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Tipodeletrapredefinidodopargrafo"/>
    <w:rsid w:val="00A061DF"/>
    <w:rPr>
      <w:rFonts w:ascii="Trebuchet MS" w:hAnsi="Trebuchet MS" w:hint="default"/>
      <w:sz w:val="26"/>
      <w:szCs w:val="26"/>
    </w:rPr>
  </w:style>
  <w:style w:type="character" w:customStyle="1" w:styleId="bajada1">
    <w:name w:val="bajada1"/>
    <w:basedOn w:val="Tipodeletrapredefinidodopargrafo"/>
    <w:rsid w:val="00A061DF"/>
    <w:rPr>
      <w:rFonts w:ascii="Verdana" w:hAnsi="Verdana" w:hint="default"/>
      <w:color w:val="000000"/>
      <w:sz w:val="18"/>
      <w:szCs w:val="18"/>
    </w:rPr>
  </w:style>
  <w:style w:type="character" w:customStyle="1" w:styleId="titulodespliegue1">
    <w:name w:val="titulodespliegue1"/>
    <w:basedOn w:val="Tipodeletrapredefinidodopargraf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Tipodeletrapredefinidodopargrafo"/>
    <w:link w:val="Estilo100"/>
    <w:rsid w:val="00A061DF"/>
    <w:rPr>
      <w:rFonts w:ascii="Arial" w:hAnsi="Arial" w:cs="Arial"/>
      <w:sz w:val="18"/>
      <w:szCs w:val="18"/>
    </w:rPr>
  </w:style>
  <w:style w:type="character" w:customStyle="1" w:styleId="Estilo113Char">
    <w:name w:val="Estilo113 Char"/>
    <w:basedOn w:val="Tipodeletrapredefinidodopargraf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Tipodeletrapredefinidodopargraf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Tipodeletrapredefinidodopargraf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Tipodeletrapredefinidodopargraf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Tipodeletrapredefinidodopargraf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Tipodeletrapredefinidodopargrafo"/>
    <w:link w:val="Estilo251"/>
    <w:rsid w:val="00A061DF"/>
    <w:rPr>
      <w:rFonts w:cs="Arial"/>
      <w:iCs/>
      <w:spacing w:val="-8"/>
      <w:sz w:val="24"/>
      <w:szCs w:val="24"/>
    </w:rPr>
  </w:style>
  <w:style w:type="paragraph" w:styleId="Mapadodocumento">
    <w:name w:val="Document Map"/>
    <w:basedOn w:val="Normal"/>
    <w:link w:val="MapadodocumentoCarter"/>
    <w:rsid w:val="00A061DF"/>
    <w:pPr>
      <w:shd w:val="clear" w:color="auto" w:fill="000080"/>
      <w:jc w:val="both"/>
    </w:pPr>
    <w:rPr>
      <w:rFonts w:ascii="Tahoma" w:hAnsi="Tahoma" w:cs="Tahoma"/>
      <w:iCs/>
      <w:sz w:val="20"/>
      <w:szCs w:val="20"/>
    </w:rPr>
  </w:style>
  <w:style w:type="character" w:customStyle="1" w:styleId="MapadodocumentoCarter">
    <w:name w:val="Mapa do documento Caráter"/>
    <w:basedOn w:val="Tipodeletrapredefinidodopargraf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Tipodeletrapredefinidodopargraf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Tipodeletrapredefinidodopargrafo"/>
    <w:link w:val="Estilo265"/>
    <w:rsid w:val="00A061DF"/>
    <w:rPr>
      <w:rFonts w:cs="Arial"/>
      <w:iCs/>
      <w:sz w:val="22"/>
      <w:szCs w:val="22"/>
    </w:rPr>
  </w:style>
  <w:style w:type="character" w:customStyle="1" w:styleId="Cabealho1Carter">
    <w:name w:val="Cabeçalho 1 Caráter"/>
    <w:basedOn w:val="Tipodeletrapredefinidodopargrafo"/>
    <w:link w:val="Cabealho1"/>
    <w:rsid w:val="00A061DF"/>
    <w:rPr>
      <w:rFonts w:cs="Arial"/>
      <w:b/>
      <w:bCs/>
      <w:kern w:val="32"/>
      <w:sz w:val="32"/>
      <w:szCs w:val="32"/>
    </w:rPr>
  </w:style>
  <w:style w:type="character" w:customStyle="1" w:styleId="Estilo264Char">
    <w:name w:val="Estilo264 Char"/>
    <w:basedOn w:val="Cabealho1Carte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ndice1">
    <w:name w:val="toc 1"/>
    <w:basedOn w:val="Normal"/>
    <w:next w:val="Normal"/>
    <w:autoRedefine/>
    <w:rsid w:val="00A061DF"/>
    <w:rPr>
      <w:rFonts w:ascii="Arial" w:hAnsi="Arial" w:cs="Tahoma"/>
      <w:iCs/>
      <w:color w:val="000000"/>
      <w:spacing w:val="-6"/>
      <w:sz w:val="18"/>
      <w:szCs w:val="18"/>
    </w:rPr>
  </w:style>
  <w:style w:type="paragraph" w:styleId="z-Parteinferiordoformulrio">
    <w:name w:val="HTML Bottom of Form"/>
    <w:basedOn w:val="Normal"/>
    <w:next w:val="Normal"/>
    <w:link w:val="z-ParteinferiordoformulrioCarte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z-ParteinferiordoformulrioCarter">
    <w:name w:val="z-Parte inferior do formulário Caráter"/>
    <w:basedOn w:val="Tipodeletrapredefinidodopargrafo"/>
    <w:link w:val="z-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Tipodeletrapredefinidodopargrafo"/>
    <w:link w:val="Estilo89"/>
    <w:rsid w:val="00A061DF"/>
    <w:rPr>
      <w:rFonts w:ascii="Tahoma" w:hAnsi="Tahoma" w:cs="Tahoma"/>
      <w:spacing w:val="-10"/>
      <w:szCs w:val="18"/>
    </w:rPr>
  </w:style>
  <w:style w:type="character" w:customStyle="1" w:styleId="Estilo98Char">
    <w:name w:val="Estilo98 Char"/>
    <w:basedOn w:val="Tipodeletrapredefinidodopargraf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Tipodeletrapredefinidodopargraf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Tipodeletrapredefinidodopargraf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Tipodeletrapredefinidodopargraf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Tipodeletrapredefinidodopargrafo"/>
    <w:rsid w:val="00A061DF"/>
  </w:style>
  <w:style w:type="table" w:styleId="Tabelacomgrelha1">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Tipodeletrapredefinidodopargrafo"/>
    <w:link w:val="Estilo365"/>
    <w:rsid w:val="00A061DF"/>
    <w:rPr>
      <w:rFonts w:ascii="Arial" w:eastAsia="TT1E5Do00" w:hAnsi="Arial" w:cs="Tahoma"/>
      <w:spacing w:val="-10"/>
      <w:sz w:val="18"/>
      <w:szCs w:val="18"/>
    </w:rPr>
  </w:style>
  <w:style w:type="character" w:customStyle="1" w:styleId="Estilo367Char">
    <w:name w:val="Estilo367 Char"/>
    <w:basedOn w:val="Tipodeletrapredefinidodopargrafo"/>
    <w:link w:val="Estilo367"/>
    <w:rsid w:val="00A061DF"/>
    <w:rPr>
      <w:rFonts w:ascii="Arial" w:hAnsi="Arial" w:cs="Arial"/>
      <w:iCs/>
      <w:spacing w:val="-6"/>
      <w:sz w:val="18"/>
      <w:szCs w:val="18"/>
    </w:rPr>
  </w:style>
  <w:style w:type="character" w:customStyle="1" w:styleId="Estilo368Char">
    <w:name w:val="Estilo368 Char"/>
    <w:basedOn w:val="Tipodeletrapredefinidodopargraf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Tipodeletrapredefinidodopargraf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Tipodeletrapredefinidodopargrafo"/>
    <w:link w:val="Estilo333"/>
    <w:rsid w:val="001B7FD8"/>
    <w:rPr>
      <w:rFonts w:ascii="Arial" w:eastAsia="Calibri" w:hAnsi="Arial" w:cs="Arial"/>
      <w:sz w:val="10"/>
      <w:szCs w:val="18"/>
      <w:lang w:eastAsia="en-US"/>
    </w:rPr>
  </w:style>
  <w:style w:type="character" w:customStyle="1" w:styleId="MeiopontoChar">
    <w:name w:val="Meio ponto Char"/>
    <w:basedOn w:val="Tipodeletrapredefinidodopargraf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arte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Tipodeletrapredefinidodopargrafo"/>
    <w:rsid w:val="001616C1"/>
  </w:style>
  <w:style w:type="character" w:customStyle="1" w:styleId="dateline-separator">
    <w:name w:val="dateline-separator"/>
    <w:basedOn w:val="Tipodeletrapredefinidodopargraf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Tipodeletrapredefinidodopargrafo"/>
    <w:link w:val="Estilo53"/>
    <w:rsid w:val="001616C1"/>
    <w:rPr>
      <w:rFonts w:cs="Arial"/>
      <w:bCs/>
      <w:spacing w:val="-8"/>
      <w:sz w:val="24"/>
      <w:szCs w:val="24"/>
    </w:rPr>
  </w:style>
  <w:style w:type="character" w:customStyle="1" w:styleId="Estilo56Char">
    <w:name w:val="Estilo56 Char"/>
    <w:basedOn w:val="Tipodeletrapredefinidodopargrafo"/>
    <w:link w:val="Estilo56"/>
    <w:rsid w:val="001616C1"/>
    <w:rPr>
      <w:rFonts w:cs="Arial"/>
      <w:bCs/>
      <w:spacing w:val="-10"/>
      <w:sz w:val="10"/>
      <w:szCs w:val="24"/>
    </w:rPr>
  </w:style>
  <w:style w:type="character" w:styleId="CitaoHTML">
    <w:name w:val="HTML Cite"/>
    <w:basedOn w:val="Tipodeletrapredefinidodopargraf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arter">
    <w:name w:val="Cabeçalho Caráter"/>
    <w:basedOn w:val="Tipodeletrapredefinidodopargraf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Tipodeletrapredefinidodopargraf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Tipodeletrapredefinidodopargrafo"/>
    <w:link w:val="Estilo417"/>
    <w:rsid w:val="001616C1"/>
    <w:rPr>
      <w:rFonts w:ascii="Arial" w:hAnsi="Arial" w:cs="Tahoma"/>
      <w:iCs/>
      <w:sz w:val="18"/>
      <w:szCs w:val="18"/>
    </w:rPr>
  </w:style>
  <w:style w:type="character" w:customStyle="1" w:styleId="Estilo362Char">
    <w:name w:val="Estilo362 Char"/>
    <w:basedOn w:val="Tipodeletrapredefinidodopargraf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Tipodeletrapredefinidodopargraf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Tipodeletrapredefinidodopargraf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Tipodeletrapredefinidodopargraf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Tipodeletrapredefinidodopargraf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Cabealho5Carter">
    <w:name w:val="Cabeçalho 5 Caráter"/>
    <w:basedOn w:val="Tipodeletrapredefinidodopargrafo"/>
    <w:link w:val="Cabealho5"/>
    <w:rsid w:val="007C1C0F"/>
    <w:rPr>
      <w:b/>
      <w:bCs/>
      <w:i/>
      <w:iCs/>
      <w:sz w:val="26"/>
      <w:szCs w:val="26"/>
    </w:rPr>
  </w:style>
  <w:style w:type="character" w:customStyle="1" w:styleId="CorpodetextoCarter">
    <w:name w:val="Corpo de texto Caráter"/>
    <w:basedOn w:val="Tipodeletrapredefinidodopargraf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Tipodeletrapredefinidodopargrafo"/>
    <w:link w:val="Estilo208"/>
    <w:rsid w:val="007C1C0F"/>
    <w:rPr>
      <w:rFonts w:ascii="Arial" w:hAnsi="Arial" w:cs="Tahoma"/>
      <w:iCs/>
      <w:color w:val="000000"/>
      <w:spacing w:val="-8"/>
      <w:sz w:val="18"/>
      <w:szCs w:val="18"/>
    </w:rPr>
  </w:style>
  <w:style w:type="character" w:customStyle="1" w:styleId="txtItemChar">
    <w:name w:val="txtItem Char"/>
    <w:basedOn w:val="Tipodeletrapredefinidodopargraf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Cabealh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Cabealho2Carter">
    <w:name w:val="Cabeçalho 2 Caráter"/>
    <w:basedOn w:val="Tipodeletrapredefinidodopargrafo"/>
    <w:link w:val="Cabealho2"/>
    <w:rsid w:val="005F2373"/>
    <w:rPr>
      <w:rFonts w:ascii="Tahoma" w:hAnsi="Tahoma" w:cs="Tahoma"/>
      <w:b/>
      <w:bCs/>
      <w:i/>
      <w:iCs/>
      <w:sz w:val="24"/>
      <w:szCs w:val="24"/>
    </w:rPr>
  </w:style>
  <w:style w:type="character" w:customStyle="1" w:styleId="Estilo456Char">
    <w:name w:val="Estilo456 Char"/>
    <w:basedOn w:val="Cabealho2Carte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Tipodeletrapredefinidodopargraf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Tipodeletrapredefinidodopargraf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Tipodeletrapredefinidodopargraf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Tipodeletrapredefinidodopargraf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Tipodeletrapredefinidodopargraf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arte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Tipodeletrapredefinidodopargraf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AvanodecorpodetextoCarter">
    <w:name w:val="Avanço de corpo de texto Caráter"/>
    <w:link w:val="Avanodecorpodetexto"/>
    <w:rsid w:val="002B42E1"/>
    <w:rPr>
      <w:sz w:val="24"/>
      <w:szCs w:val="24"/>
    </w:rPr>
  </w:style>
  <w:style w:type="character" w:customStyle="1" w:styleId="Estilo496Char">
    <w:name w:val="Estilo496 Char"/>
    <w:basedOn w:val="Tipodeletrapredefinidodopargrafo"/>
    <w:link w:val="Estilo496"/>
    <w:rsid w:val="002B42E1"/>
    <w:rPr>
      <w:rFonts w:ascii="Arial" w:hAnsi="Arial" w:cs="Arial"/>
      <w:bCs/>
      <w:sz w:val="18"/>
      <w:szCs w:val="18"/>
      <w:lang w:val="pt-PT"/>
    </w:rPr>
  </w:style>
  <w:style w:type="character" w:customStyle="1" w:styleId="paragrafo">
    <w:name w:val="paragrafo"/>
    <w:basedOn w:val="Tipodeletrapredefinidodopargraf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Tipodeletrapredefinidodopargraf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Tipodeletrapredefinidodopargraf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Tipodeletrapredefinidodopargraf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Tipodeletrapredefinidodopargrafo"/>
    <w:link w:val="Estilo512"/>
    <w:rsid w:val="00D84F43"/>
    <w:rPr>
      <w:rFonts w:ascii="Arial" w:hAnsi="Arial" w:cs="Arial"/>
      <w:sz w:val="18"/>
      <w:szCs w:val="18"/>
    </w:rPr>
  </w:style>
  <w:style w:type="character" w:customStyle="1" w:styleId="a">
    <w:name w:val="a"/>
    <w:basedOn w:val="Tipodeletrapredefinidodopargrafo"/>
    <w:rsid w:val="00983777"/>
  </w:style>
  <w:style w:type="character" w:customStyle="1" w:styleId="Estilo513Char">
    <w:name w:val="Estilo513 Char"/>
    <w:basedOn w:val="Tipodeletrapredefinidodopargraf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Tipodeletrapredefinidodopargraf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elha"/>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Tipodeletrapredefinidodopargraf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arter">
    <w:name w:val="Parágrafo da Lista Caráter"/>
    <w:basedOn w:val="Tipodeletrapredefinidodopargrafo"/>
    <w:link w:val="PargrafodaLista"/>
    <w:uiPriority w:val="34"/>
    <w:rsid w:val="005D3245"/>
    <w:rPr>
      <w:rFonts w:ascii="Calibri" w:hAnsi="Calibri"/>
      <w:sz w:val="22"/>
      <w:szCs w:val="22"/>
    </w:rPr>
  </w:style>
  <w:style w:type="character" w:customStyle="1" w:styleId="Estilo522Char">
    <w:name w:val="Estilo522 Char"/>
    <w:basedOn w:val="PargrafodaListaCarte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Tipodeletrapredefinidodopargraf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Tipodeletrapredefinidodopargraf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Tipodeletrapredefinidodopargraf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Tipodeletrapredefinidodopargraf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Tipodeletrapredefinidodopargraf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arte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Tipodeletrapredefinidodopargraf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Tipodeletrapredefinidodopargraf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Tipodeletrapredefinidodopargraf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arter"/>
    <w:link w:val="Estilo558"/>
    <w:rsid w:val="00581948"/>
    <w:rPr>
      <w:rFonts w:ascii="Arial" w:hAnsi="Arial" w:cs="Arial"/>
      <w:sz w:val="18"/>
      <w:szCs w:val="18"/>
    </w:rPr>
  </w:style>
  <w:style w:type="character" w:customStyle="1" w:styleId="Estilo559Char">
    <w:name w:val="Estilo559 Char"/>
    <w:basedOn w:val="Tipodeletrapredefinidodopargraf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Tipodeletrapredefinidodopargraf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arte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Tipodeletrapredefinidodopargraf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Tipodeletrapredefinidodopargraf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Tipodeletrapredefinidodopargraf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Tipodeletrapredefinidodopargraf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Tipodeletrapredefinidodopargraf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MarcadordePosio">
    <w:name w:val="Placeholder Text"/>
    <w:basedOn w:val="Tipodeletrapredefinidodopargraf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Tipodeletrapredefinidodopargrafo"/>
    <w:link w:val="Estilo592"/>
    <w:rsid w:val="00062C22"/>
    <w:rPr>
      <w:rFonts w:ascii="Arial" w:eastAsia="Calibri" w:hAnsi="Arial" w:cs="Arial"/>
      <w:sz w:val="18"/>
      <w:szCs w:val="19"/>
      <w:lang w:eastAsia="en-US"/>
    </w:rPr>
  </w:style>
  <w:style w:type="character" w:customStyle="1" w:styleId="Estilo593Char">
    <w:name w:val="Estilo593 Char"/>
    <w:basedOn w:val="Tipodeletrapredefinidodopargraf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Tipodeletrapredefinidodopargraf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Tipodeletrapredefinidodopargraf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Tipodeletrapredefinidodopargraf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Tipodeletrapredefinidodopargrafo"/>
    <w:rsid w:val="00894108"/>
  </w:style>
  <w:style w:type="character" w:customStyle="1" w:styleId="normaltextrun">
    <w:name w:val="normaltextrun"/>
    <w:basedOn w:val="Tipodeletrapredefinidodopargraf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arter">
    <w:name w:val="Sem Espaçamento Caráter"/>
    <w:basedOn w:val="Tipodeletrapredefinidodopargraf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arter">
    <w:name w:val="Normal (Web) Caráter"/>
    <w:link w:val="NormalWeb"/>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Tipodeletrapredefinidodopargraf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Tipodeletrapredefinidodopargraf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Tipodeletrapredefinidodopargrafo"/>
    <w:rsid w:val="002D1579"/>
  </w:style>
  <w:style w:type="character" w:customStyle="1" w:styleId="author">
    <w:name w:val="author"/>
    <w:basedOn w:val="Tipodeletrapredefinidodopargraf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Tipodeletrapredefinidodopargraf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Tipodeletrapredefinidodopargraf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arter"/>
    <w:link w:val="Estilo644"/>
    <w:rsid w:val="00994B13"/>
    <w:rPr>
      <w:rFonts w:ascii="Arial" w:hAnsi="Arial" w:cs="Arial"/>
      <w:sz w:val="18"/>
      <w:szCs w:val="18"/>
    </w:rPr>
  </w:style>
  <w:style w:type="character" w:customStyle="1" w:styleId="SubttuloCarter">
    <w:name w:val="Subtítulo Caráte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Tipodeletrapredefinidodopargrafo"/>
    <w:link w:val="Estilo647"/>
    <w:rsid w:val="00BA3D48"/>
    <w:rPr>
      <w:rFonts w:ascii="Arial" w:eastAsia="Calibri" w:hAnsi="Arial" w:cs="Arial"/>
      <w:sz w:val="18"/>
      <w:szCs w:val="18"/>
      <w:lang w:eastAsia="en-US"/>
    </w:rPr>
  </w:style>
  <w:style w:type="character" w:customStyle="1" w:styleId="RodapCarter">
    <w:name w:val="Rodapé Caráter"/>
    <w:basedOn w:val="Tipodeletrapredefinidodopargraf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Tipodeletrapredefinidodopargraf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elha"/>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Tipodeletrapredefinidodopargraf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Tipodeletrapredefinidodopargraf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Tipodeletrapredefinidodopargraf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arte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Tipodeletrapredefinidodopargraf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Tipodeletrapredefinidodopargraf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Tipodeletrapredefinidodopargraf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Tipodeletrapredefinidodopargraf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Tipodeletrapredefinidodopargraf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Tipodeletrapredefinidodopargraf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arte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Tipodeletrapredefinidodopargraf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arte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arte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Tipodeletrapredefinidodopargraf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Tipodeletrapredefinidodopargraf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Tipodeletrapredefinidodopargraf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Tipodeletrapredefinidodopargraf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Tipodeletrapredefinidodopargrafo"/>
    <w:link w:val="Estilo723"/>
    <w:rsid w:val="00CA481F"/>
    <w:rPr>
      <w:rFonts w:ascii="Arial" w:eastAsia="Calibri" w:hAnsi="Arial" w:cs="Arial"/>
      <w:spacing w:val="-4"/>
      <w:sz w:val="18"/>
      <w:szCs w:val="18"/>
      <w:lang w:eastAsia="en-US"/>
    </w:rPr>
  </w:style>
  <w:style w:type="character" w:customStyle="1" w:styleId="Estilo724Char">
    <w:name w:val="Estilo724 Char"/>
    <w:basedOn w:val="Tipodeletrapredefinidodopargraf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Tipodeletrapredefinidodopargraf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Tipodeletrapredefinidodopargraf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Tipodeletrapredefinidodopargraf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arter">
    <w:name w:val="Título Caráter"/>
    <w:basedOn w:val="Tipodeletrapredefinidodopargraf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arte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Tipodeletrapredefinidodopargraf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Tipodeletrapredefinidodopargraf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Tipodeletrapredefinidodopargraf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Tipodeletrapredefinidodopargraf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arte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Tipodeletrapredefinidodopargraf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Tipodeletrapredefinidodopargraf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
    <w:name w:val="Título #3_"/>
    <w:basedOn w:val="Tipodeletrapredefinidodopargrafo"/>
    <w:link w:val="Ttulo30"/>
    <w:rsid w:val="00A957F9"/>
    <w:rPr>
      <w:rFonts w:ascii="Arial" w:eastAsia="Arial" w:hAnsi="Arial" w:cs="Arial"/>
      <w:sz w:val="22"/>
      <w:szCs w:val="22"/>
      <w:shd w:val="clear" w:color="auto" w:fill="FFFFFF"/>
    </w:rPr>
  </w:style>
  <w:style w:type="character" w:customStyle="1" w:styleId="Textodocorpo">
    <w:name w:val="Texto do corpo_"/>
    <w:basedOn w:val="Tipodeletrapredefinidodopargrafo"/>
    <w:link w:val="Textodocorpo0"/>
    <w:rsid w:val="00A957F9"/>
    <w:rPr>
      <w:rFonts w:ascii="Arial" w:eastAsia="Arial" w:hAnsi="Arial" w:cs="Arial"/>
      <w:sz w:val="22"/>
      <w:szCs w:val="22"/>
      <w:shd w:val="clear" w:color="auto" w:fill="FFFFFF"/>
    </w:rPr>
  </w:style>
  <w:style w:type="character" w:customStyle="1" w:styleId="Textodocorpo2">
    <w:name w:val="Texto do corpo (2)_"/>
    <w:basedOn w:val="Tipodeletrapredefinidodopargrafo"/>
    <w:link w:val="Textodocorpo20"/>
    <w:rsid w:val="00A957F9"/>
    <w:rPr>
      <w:rFonts w:ascii="Arial" w:eastAsia="Arial" w:hAnsi="Arial" w:cs="Arial"/>
      <w:sz w:val="18"/>
      <w:szCs w:val="18"/>
      <w:shd w:val="clear" w:color="auto" w:fill="FFFFFF"/>
    </w:rPr>
  </w:style>
  <w:style w:type="paragraph" w:customStyle="1" w:styleId="Ttulo30">
    <w:name w:val="Título #3"/>
    <w:basedOn w:val="Normal"/>
    <w:link w:val="Ttulo3"/>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arter"/>
    <w:link w:val="Estilo756"/>
    <w:rsid w:val="00A957F9"/>
    <w:rPr>
      <w:rFonts w:ascii="Arial" w:hAnsi="Arial" w:cs="Arial"/>
      <w:sz w:val="18"/>
      <w:szCs w:val="22"/>
    </w:rPr>
  </w:style>
  <w:style w:type="character" w:customStyle="1" w:styleId="Estilo757Char">
    <w:name w:val="Estilo757 Char"/>
    <w:basedOn w:val="Tipodeletrapredefinidodopargrafo"/>
    <w:link w:val="Estilo757"/>
    <w:rsid w:val="000B21C1"/>
    <w:rPr>
      <w:rFonts w:ascii="Arial" w:hAnsi="Arial" w:cs="Arial"/>
      <w:sz w:val="18"/>
      <w:szCs w:val="24"/>
    </w:rPr>
  </w:style>
  <w:style w:type="character" w:customStyle="1" w:styleId="fontstyle01">
    <w:name w:val="fontstyle01"/>
    <w:basedOn w:val="Tipodeletrapredefinidodopargrafo"/>
    <w:rsid w:val="004734EF"/>
    <w:rPr>
      <w:rFonts w:ascii="Arial" w:hAnsi="Arial" w:cs="Arial" w:hint="default"/>
      <w:b w:val="0"/>
      <w:bCs w:val="0"/>
      <w:i w:val="0"/>
      <w:iCs w:val="0"/>
      <w:color w:val="000000"/>
      <w:sz w:val="24"/>
      <w:szCs w:val="24"/>
    </w:rPr>
  </w:style>
  <w:style w:type="character" w:customStyle="1" w:styleId="fontstyle21">
    <w:name w:val="fontstyle21"/>
    <w:basedOn w:val="Tipodeletrapredefinidodopargraf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Tipodeletrapredefinidodopargraf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Tipodeletrapredefinidodopargraf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Tipodeletrapredefinidodopargraf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Tipodeletrapredefinidodopargraf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Tipodeletrapredefinidodopargraf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Tipodeletrapredefinidodopargraf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Tipodeletrapredefinidodopargraf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Tipodeletrapredefinidodopargraf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Tipodeletrapredefinidodopargraf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Tipodeletrapredefinidodopargraf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Tipodeletrapredefinidodopargraf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
    <w:name w:val="Título #4_"/>
    <w:basedOn w:val="Tipodeletrapredefinidodopargraf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0">
    <w:name w:val="Título #4"/>
    <w:basedOn w:val="Ttulo4"/>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Tipodeletrapredefinidodopargraf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Tipodeletrapredefinidodopargraf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Tipodeletrapredefinidodopargraf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Tipodeletrapredefinidodopargraf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Tipodeletrapredefinidodopargrafo"/>
    <w:rsid w:val="00643E8F"/>
    <w:rPr>
      <w:rFonts w:ascii="MyriadPro-Light" w:hAnsi="MyriadPro-Light" w:hint="default"/>
      <w:b w:val="0"/>
      <w:bCs w:val="0"/>
      <w:i w:val="0"/>
      <w:iCs w:val="0"/>
      <w:color w:val="231F20"/>
      <w:sz w:val="14"/>
      <w:szCs w:val="14"/>
    </w:rPr>
  </w:style>
  <w:style w:type="character" w:customStyle="1" w:styleId="fontstyle41">
    <w:name w:val="fontstyle41"/>
    <w:basedOn w:val="Tipodeletrapredefinidodopargraf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
    <w:name w:val="Título #5_"/>
    <w:basedOn w:val="Tipodeletrapredefinidodopargrafo"/>
    <w:rsid w:val="007679E5"/>
    <w:rPr>
      <w:rFonts w:ascii="Calibri" w:eastAsia="Calibri" w:hAnsi="Calibri" w:cs="Calibri"/>
      <w:b/>
      <w:bCs/>
      <w:i w:val="0"/>
      <w:iCs w:val="0"/>
      <w:smallCaps w:val="0"/>
      <w:strike w:val="0"/>
      <w:spacing w:val="4"/>
      <w:w w:val="70"/>
      <w:sz w:val="28"/>
      <w:szCs w:val="28"/>
      <w:u w:val="none"/>
    </w:rPr>
  </w:style>
  <w:style w:type="character" w:customStyle="1" w:styleId="Ttulo50">
    <w:name w:val="Título #5"/>
    <w:basedOn w:val="Ttulo5"/>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Tipodeletrapredefinidodopargraf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Tipodeletrapredefinidodopargraf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Tipodeletrapredefinidodopargraf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Tipodeletrapredefinidodopargraf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Tipodeletrapredefinidodopargraf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Tipodeletrapredefinidodopargraf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Tipodeletrapredefinidodopargraf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Tipodeletrapredefinidodopargraf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Tipodeletrapredefinidodopargraf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Tipodeletrapredefinidodopargraf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Tipodeletrapredefinidodopargrafo"/>
    <w:link w:val="Estilo807"/>
    <w:rsid w:val="002B02F5"/>
    <w:rPr>
      <w:rFonts w:ascii="Arial" w:hAnsi="Arial" w:cs="Arial"/>
      <w:sz w:val="18"/>
      <w:szCs w:val="24"/>
    </w:rPr>
  </w:style>
  <w:style w:type="character" w:customStyle="1" w:styleId="HABILIDADESBNCCChar">
    <w:name w:val="HABILIDADES BNCC Char"/>
    <w:basedOn w:val="Tipodeletrapredefinidodopargraf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Tipodeletrapredefinidodopargraf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arter"/>
    <w:link w:val="Estilo808"/>
    <w:rsid w:val="00216FD3"/>
    <w:rPr>
      <w:rFonts w:ascii="Arial" w:hAnsi="Arial" w:cs="Arial"/>
      <w:sz w:val="18"/>
      <w:szCs w:val="22"/>
    </w:rPr>
  </w:style>
  <w:style w:type="character" w:customStyle="1" w:styleId="NMEROQUESTOSAEChar">
    <w:name w:val="NÚMERO_QUESTÃO_SAE Char"/>
    <w:basedOn w:val="Tipodeletrapredefinidodopargraf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Tipodeletrapredefinidodopargraf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Tipodeletrapredefinidodopargraf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Tipodeletrapredefinidodopargraf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Tipodeletrapredefinidodopargraf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Tipodeletrapredefinidodopargrafo"/>
    <w:link w:val="Estilo817"/>
    <w:rsid w:val="00462CB4"/>
    <w:rPr>
      <w:rFonts w:ascii="Arial" w:hAnsi="Arial" w:cs="Arial"/>
      <w:color w:val="000000" w:themeColor="text1"/>
      <w:sz w:val="14"/>
      <w:szCs w:val="24"/>
    </w:rPr>
  </w:style>
  <w:style w:type="character" w:customStyle="1" w:styleId="Estilo818Char">
    <w:name w:val="Estilo818 Char"/>
    <w:basedOn w:val="Tipodeletrapredefinidodopargraf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Tipodeletrapredefinidodopargraf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arte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Tipodeletrapredefinidodopargraf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arte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Tipodeletrapredefinidodopargraf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 w:type="paragraph" w:customStyle="1" w:styleId="Estilo845">
    <w:name w:val="Estilo845"/>
    <w:basedOn w:val="Estilo842"/>
    <w:link w:val="Estilo845Char"/>
    <w:qFormat/>
    <w:rsid w:val="000564EC"/>
    <w:pPr>
      <w:ind w:left="0"/>
    </w:pPr>
    <w:rPr>
      <w:lang w:val="es-ES"/>
    </w:rPr>
  </w:style>
  <w:style w:type="paragraph" w:customStyle="1" w:styleId="Estilo846">
    <w:name w:val="Estilo846"/>
    <w:basedOn w:val="Estilo845"/>
    <w:link w:val="Estilo846Char"/>
    <w:qFormat/>
    <w:rsid w:val="00847211"/>
    <w:pPr>
      <w:pBdr>
        <w:between w:val="none" w:sz="0" w:space="0" w:color="auto"/>
        <w:bar w:val="none" w:sz="0" w:color="auto"/>
      </w:pBdr>
    </w:pPr>
  </w:style>
  <w:style w:type="character" w:customStyle="1" w:styleId="Estilo845Char">
    <w:name w:val="Estilo845 Char"/>
    <w:basedOn w:val="Estilo842Char"/>
    <w:link w:val="Estilo845"/>
    <w:rsid w:val="000564EC"/>
    <w:rPr>
      <w:rFonts w:ascii="Arial" w:eastAsiaTheme="minorHAnsi" w:hAnsi="Arial" w:cs="Arial"/>
      <w:sz w:val="14"/>
      <w:szCs w:val="14"/>
      <w:lang w:val="es-ES" w:eastAsia="en-US"/>
    </w:rPr>
  </w:style>
  <w:style w:type="character" w:customStyle="1" w:styleId="Estilo846Char">
    <w:name w:val="Estilo846 Char"/>
    <w:basedOn w:val="Estilo845Char"/>
    <w:link w:val="Estilo846"/>
    <w:rsid w:val="00847211"/>
    <w:rPr>
      <w:rFonts w:ascii="Arial" w:eastAsiaTheme="minorHAnsi" w:hAnsi="Arial" w:cs="Arial"/>
      <w:sz w:val="14"/>
      <w:szCs w:val="14"/>
      <w:lang w:val="es-E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10.wmf"/><Relationship Id="rId42" Type="http://schemas.openxmlformats.org/officeDocument/2006/relationships/image" Target="media/image21.wmf"/><Relationship Id="rId63" Type="http://schemas.openxmlformats.org/officeDocument/2006/relationships/oleObject" Target="embeddings/oleObject22.bin"/><Relationship Id="rId84" Type="http://schemas.openxmlformats.org/officeDocument/2006/relationships/oleObject" Target="embeddings/oleObject32.bin"/><Relationship Id="rId16" Type="http://schemas.openxmlformats.org/officeDocument/2006/relationships/image" Target="media/image6.jpeg"/><Relationship Id="rId107" Type="http://schemas.openxmlformats.org/officeDocument/2006/relationships/oleObject" Target="embeddings/oleObject44.bin"/><Relationship Id="rId11" Type="http://schemas.openxmlformats.org/officeDocument/2006/relationships/image" Target="media/image3.jpeg"/><Relationship Id="rId32" Type="http://schemas.openxmlformats.org/officeDocument/2006/relationships/image" Target="media/image16.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9.wmf"/><Relationship Id="rId74" Type="http://schemas.openxmlformats.org/officeDocument/2006/relationships/oleObject" Target="embeddings/oleObject27.bin"/><Relationship Id="rId79" Type="http://schemas.openxmlformats.org/officeDocument/2006/relationships/image" Target="media/image40.wmf"/><Relationship Id="rId102" Type="http://schemas.openxmlformats.org/officeDocument/2006/relationships/image" Target="media/image51.wmf"/><Relationship Id="rId123" Type="http://schemas.openxmlformats.org/officeDocument/2006/relationships/oleObject" Target="embeddings/oleObject52.bin"/><Relationship Id="rId128"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48.wmf"/><Relationship Id="rId22" Type="http://schemas.openxmlformats.org/officeDocument/2006/relationships/oleObject" Target="embeddings/oleObject2.bin"/><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5.bin"/><Relationship Id="rId113" Type="http://schemas.openxmlformats.org/officeDocument/2006/relationships/oleObject" Target="embeddings/oleObject47.bin"/><Relationship Id="rId118" Type="http://schemas.openxmlformats.org/officeDocument/2006/relationships/image" Target="media/image59.wmf"/><Relationship Id="rId80" Type="http://schemas.openxmlformats.org/officeDocument/2006/relationships/oleObject" Target="embeddings/oleObject30.bin"/><Relationship Id="rId85" Type="http://schemas.openxmlformats.org/officeDocument/2006/relationships/image" Target="media/image43.wmf"/><Relationship Id="rId12" Type="http://schemas.openxmlformats.org/officeDocument/2006/relationships/image" Target="http://www.fisicapaidegua.com/questoes/imagens/q59_unifesp_2006.jpg" TargetMode="External"/><Relationship Id="rId17" Type="http://schemas.openxmlformats.org/officeDocument/2006/relationships/image" Target="media/image7.jpeg"/><Relationship Id="rId33" Type="http://schemas.openxmlformats.org/officeDocument/2006/relationships/oleObject" Target="embeddings/oleObject7.bin"/><Relationship Id="rId38" Type="http://schemas.openxmlformats.org/officeDocument/2006/relationships/image" Target="media/image19.wmf"/><Relationship Id="rId59" Type="http://schemas.openxmlformats.org/officeDocument/2006/relationships/oleObject" Target="embeddings/oleObject20.bin"/><Relationship Id="rId103" Type="http://schemas.openxmlformats.org/officeDocument/2006/relationships/oleObject" Target="embeddings/oleObject42.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footer" Target="footer2.xml"/><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image" Target="media/image14.wmf"/><Relationship Id="rId49" Type="http://schemas.openxmlformats.org/officeDocument/2006/relationships/oleObject" Target="embeddings/oleObject15.bin"/><Relationship Id="rId114" Type="http://schemas.openxmlformats.org/officeDocument/2006/relationships/image" Target="media/image57.wmf"/><Relationship Id="rId119" Type="http://schemas.openxmlformats.org/officeDocument/2006/relationships/oleObject" Target="embeddings/oleObject50.bin"/><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oleObject" Target="embeddings/oleObject23.bin"/><Relationship Id="rId81" Type="http://schemas.openxmlformats.org/officeDocument/2006/relationships/image" Target="media/image41.wmf"/><Relationship Id="rId86" Type="http://schemas.openxmlformats.org/officeDocument/2006/relationships/oleObject" Target="embeddings/oleObject33.bin"/><Relationship Id="rId130" Type="http://schemas.openxmlformats.org/officeDocument/2006/relationships/header" Target="header3.xml"/><Relationship Id="rId13" Type="http://schemas.openxmlformats.org/officeDocument/2006/relationships/image" Target="media/image4.jpeg"/><Relationship Id="rId18" Type="http://schemas.openxmlformats.org/officeDocument/2006/relationships/image" Target="media/image8.jpeg"/><Relationship Id="rId39" Type="http://schemas.openxmlformats.org/officeDocument/2006/relationships/oleObject" Target="embeddings/oleObject10.bin"/><Relationship Id="rId109" Type="http://schemas.openxmlformats.org/officeDocument/2006/relationships/oleObject" Target="embeddings/oleObject45.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image" Target="media/image49.wmf"/><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3.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3.bin"/><Relationship Id="rId40" Type="http://schemas.openxmlformats.org/officeDocument/2006/relationships/image" Target="media/image20.wmf"/><Relationship Id="rId45" Type="http://schemas.openxmlformats.org/officeDocument/2006/relationships/oleObject" Target="embeddings/oleObject13.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image" Target="media/image55.wmf"/><Relationship Id="rId115" Type="http://schemas.openxmlformats.org/officeDocument/2006/relationships/oleObject" Target="embeddings/oleObject48.bin"/><Relationship Id="rId131" Type="http://schemas.openxmlformats.org/officeDocument/2006/relationships/footer" Target="footer3.xml"/><Relationship Id="rId61" Type="http://schemas.openxmlformats.org/officeDocument/2006/relationships/oleObject" Target="embeddings/oleObject21.bin"/><Relationship Id="rId82" Type="http://schemas.openxmlformats.org/officeDocument/2006/relationships/oleObject" Target="embeddings/oleObject31.bin"/><Relationship Id="rId19" Type="http://schemas.openxmlformats.org/officeDocument/2006/relationships/image" Target="media/image9.wmf"/><Relationship Id="rId14" Type="http://schemas.openxmlformats.org/officeDocument/2006/relationships/image" Target="http://www.fisicapaidegua.com/questoes/imagens/q47_unesp_2008.jpg" TargetMode="External"/><Relationship Id="rId30" Type="http://schemas.openxmlformats.org/officeDocument/2006/relationships/image" Target="media/image15.wmf"/><Relationship Id="rId35" Type="http://schemas.openxmlformats.org/officeDocument/2006/relationships/oleObject" Target="embeddings/oleObject8.bin"/><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oleObject" Target="embeddings/oleObject40.bin"/><Relationship Id="rId105" Type="http://schemas.openxmlformats.org/officeDocument/2006/relationships/oleObject" Target="embeddings/oleObject43.bin"/><Relationship Id="rId126"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oleObject" Target="embeddings/oleObject16.bin"/><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oleObject" Target="embeddings/oleObject39.bin"/><Relationship Id="rId121" Type="http://schemas.openxmlformats.org/officeDocument/2006/relationships/oleObject" Target="embeddings/oleObject51.bin"/><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oleObject" Target="embeddings/oleObject24.bin"/><Relationship Id="rId116" Type="http://schemas.openxmlformats.org/officeDocument/2006/relationships/image" Target="media/image58.wmf"/><Relationship Id="rId20" Type="http://schemas.openxmlformats.org/officeDocument/2006/relationships/oleObject" Target="embeddings/oleObject1.bin"/><Relationship Id="rId41" Type="http://schemas.openxmlformats.org/officeDocument/2006/relationships/oleObject" Target="embeddings/oleObject11.bin"/><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34.bin"/><Relationship Id="rId111" Type="http://schemas.openxmlformats.org/officeDocument/2006/relationships/oleObject" Target="embeddings/oleObject46.bin"/><Relationship Id="rId132" Type="http://schemas.openxmlformats.org/officeDocument/2006/relationships/fontTable" Target="fontTable.xml"/><Relationship Id="rId15" Type="http://schemas.openxmlformats.org/officeDocument/2006/relationships/image" Target="media/image5.emf"/><Relationship Id="rId36" Type="http://schemas.openxmlformats.org/officeDocument/2006/relationships/image" Target="media/image18.wmf"/><Relationship Id="rId57" Type="http://schemas.openxmlformats.org/officeDocument/2006/relationships/oleObject" Target="embeddings/oleObject19.bin"/><Relationship Id="rId106" Type="http://schemas.openxmlformats.org/officeDocument/2006/relationships/image" Target="media/image53.wmf"/><Relationship Id="rId127" Type="http://schemas.openxmlformats.org/officeDocument/2006/relationships/header" Target="header2.xml"/><Relationship Id="rId10" Type="http://schemas.openxmlformats.org/officeDocument/2006/relationships/image" Target="http://www.fisicapaidegua.com/questoes/imagens/q55_unifesp_2009.jpg" TargetMode="External"/><Relationship Id="rId31" Type="http://schemas.openxmlformats.org/officeDocument/2006/relationships/oleObject" Target="embeddings/oleObject6.bin"/><Relationship Id="rId52" Type="http://schemas.openxmlformats.org/officeDocument/2006/relationships/image" Target="media/image26.wmf"/><Relationship Id="rId73" Type="http://schemas.openxmlformats.org/officeDocument/2006/relationships/image" Target="media/image37.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50.wmf"/><Relationship Id="rId101" Type="http://schemas.openxmlformats.org/officeDocument/2006/relationships/oleObject" Target="embeddings/oleObject41.bin"/><Relationship Id="rId122" Type="http://schemas.openxmlformats.org/officeDocument/2006/relationships/image" Target="media/image61.wmf"/><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3.wmf"/><Relationship Id="rId47" Type="http://schemas.openxmlformats.org/officeDocument/2006/relationships/oleObject" Target="embeddings/oleObject14.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theme" Target="theme/theme1.xml"/></Relationships>
</file>

<file path=word/_rels/footer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image" Target="media/image64.jpeg"/></Relationships>
</file>

<file path=word/_rels/footer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image" Target="media/image64.jpeg"/></Relationships>
</file>

<file path=word/_rels/footer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image" Target="media/image64.jpeg"/></Relationships>
</file>

<file path=word/_rels/header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64.jpeg"/><Relationship Id="rId1" Type="http://schemas.openxmlformats.org/officeDocument/2006/relationships/image" Target="media/image63.jpeg"/></Relationships>
</file>

<file path=word/_rels/header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64.jpeg"/><Relationship Id="rId1" Type="http://schemas.openxmlformats.org/officeDocument/2006/relationships/image" Target="media/image63.jpeg"/></Relationships>
</file>

<file path=word/_rels/header3.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5.jpg"/><Relationship Id="rId1" Type="http://schemas.openxmlformats.org/officeDocument/2006/relationships/image" Target="media/image63.jpeg"/><Relationship Id="rId4" Type="http://schemas.openxmlformats.org/officeDocument/2006/relationships/image" Target="media/image11.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C3AB5E-2521-4029-8E6A-447CFEA787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Pages>
  <Words>1613</Words>
  <Characters>8713</Characters>
  <Application>Microsoft Office Word</Application>
  <DocSecurity>0</DocSecurity>
  <Lines>72</Lines>
  <Paragraphs>20</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103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Walda</cp:lastModifiedBy>
  <cp:revision>3</cp:revision>
  <cp:lastPrinted>2020-03-20T22:10:00Z</cp:lastPrinted>
  <dcterms:created xsi:type="dcterms:W3CDTF">2020-04-12T21:27:00Z</dcterms:created>
  <dcterms:modified xsi:type="dcterms:W3CDTF">2020-04-12T21:32:00Z</dcterms:modified>
</cp:coreProperties>
</file>